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99B8E3" w14:textId="77777777" w:rsidR="00556DB6" w:rsidRPr="00F71DA1" w:rsidRDefault="00F71DA1" w:rsidP="00F71DA1">
      <w:pPr>
        <w:jc w:val="center"/>
        <w:rPr>
          <w:b/>
          <w:bCs/>
          <w:sz w:val="40"/>
          <w:szCs w:val="40"/>
          <w:u w:val="single"/>
          <w:rtl/>
        </w:rPr>
      </w:pPr>
      <w:bookmarkStart w:id="0" w:name="_GoBack"/>
      <w:bookmarkEnd w:id="0"/>
      <w:r w:rsidRPr="00F71DA1">
        <w:rPr>
          <w:b/>
          <w:bCs/>
          <w:sz w:val="40"/>
          <w:szCs w:val="40"/>
          <w:u w:val="single"/>
        </w:rPr>
        <w:t>RealSenseAPI</w:t>
      </w:r>
    </w:p>
    <w:p w14:paraId="5156896C" w14:textId="77777777" w:rsidR="00F71DA1" w:rsidRPr="00F71DA1" w:rsidRDefault="00F71DA1" w:rsidP="00F71DA1">
      <w:pPr>
        <w:rPr>
          <w:sz w:val="28"/>
          <w:szCs w:val="28"/>
          <w:u w:val="single"/>
          <w:rtl/>
        </w:rPr>
      </w:pPr>
      <w:r w:rsidRPr="00F71DA1">
        <w:rPr>
          <w:sz w:val="28"/>
          <w:szCs w:val="28"/>
          <w:u w:val="single"/>
          <w:rtl/>
        </w:rPr>
        <w:t>תיאור:</w:t>
      </w:r>
    </w:p>
    <w:p w14:paraId="7FE2CD78" w14:textId="77777777" w:rsidR="00F71DA1" w:rsidRDefault="00F71DA1" w:rsidP="00F71DA1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ישנם 3 דרכים לתפעל את המצלמה </w:t>
      </w:r>
      <w:r>
        <w:rPr>
          <w:sz w:val="28"/>
          <w:szCs w:val="28"/>
        </w:rPr>
        <w:t>RealSense</w:t>
      </w:r>
      <w:r>
        <w:rPr>
          <w:sz w:val="28"/>
          <w:szCs w:val="28"/>
          <w:rtl/>
        </w:rPr>
        <w:t>.</w:t>
      </w:r>
    </w:p>
    <w:p w14:paraId="3AF1819C" w14:textId="77777777" w:rsidR="00F71DA1" w:rsidRDefault="00F71DA1" w:rsidP="00F71DA1">
      <w:pPr>
        <w:rPr>
          <w:sz w:val="28"/>
          <w:szCs w:val="28"/>
        </w:rPr>
      </w:pPr>
      <w:r>
        <w:rPr>
          <w:sz w:val="28"/>
          <w:szCs w:val="28"/>
          <w:rtl/>
        </w:rPr>
        <w:t xml:space="preserve">1). דרך פונקציות ישירות של המכשיר, דוגמא לדרך תפעול זה אפשר לראות בדוגמא של המצלמה בשם </w:t>
      </w:r>
      <w:r>
        <w:rPr>
          <w:sz w:val="28"/>
          <w:szCs w:val="28"/>
        </w:rPr>
        <w:t>api_how_to.h</w:t>
      </w:r>
    </w:p>
    <w:p w14:paraId="5E0611D1" w14:textId="77777777" w:rsidR="00F71DA1" w:rsidRDefault="00F71DA1" w:rsidP="00F71DA1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2). דרך ממשק </w:t>
      </w:r>
      <w:r>
        <w:rPr>
          <w:sz w:val="28"/>
          <w:szCs w:val="28"/>
        </w:rPr>
        <w:t>PIPE</w:t>
      </w:r>
      <w:r>
        <w:rPr>
          <w:sz w:val="28"/>
          <w:szCs w:val="28"/>
          <w:rtl/>
        </w:rPr>
        <w:t xml:space="preserve"> , דוגמא לתפעול זה ניתן לימצוא גם כן בדוגמאות של המצלמה. (מה</w:t>
      </w:r>
      <w:r>
        <w:rPr>
          <w:sz w:val="28"/>
          <w:szCs w:val="28"/>
        </w:rPr>
        <w:t>repository</w:t>
      </w:r>
      <w:r>
        <w:rPr>
          <w:sz w:val="28"/>
          <w:szCs w:val="28"/>
          <w:rtl/>
        </w:rPr>
        <w:t xml:space="preserve"> של </w:t>
      </w:r>
      <w:r>
        <w:rPr>
          <w:sz w:val="28"/>
          <w:szCs w:val="28"/>
        </w:rPr>
        <w:t>realsense2</w:t>
      </w:r>
      <w:r>
        <w:rPr>
          <w:sz w:val="28"/>
          <w:szCs w:val="28"/>
          <w:rtl/>
        </w:rPr>
        <w:t>).</w:t>
      </w:r>
    </w:p>
    <w:p w14:paraId="29E65818" w14:textId="77777777" w:rsidR="00F71DA1" w:rsidRDefault="00F71DA1" w:rsidP="00F71DA1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3). דרך ממשק זה אשר מתבסס על הממשק דרך </w:t>
      </w:r>
      <w:r>
        <w:rPr>
          <w:sz w:val="28"/>
          <w:szCs w:val="28"/>
        </w:rPr>
        <w:t>PIPE</w:t>
      </w:r>
      <w:r>
        <w:rPr>
          <w:sz w:val="28"/>
          <w:szCs w:val="28"/>
          <w:rtl/>
        </w:rPr>
        <w:t xml:space="preserve"> ואמור להיות פשוט יותר ואינטואיטיבי יותר.</w:t>
      </w:r>
    </w:p>
    <w:p w14:paraId="04CE4A0B" w14:textId="77777777" w:rsidR="00F71DA1" w:rsidRPr="00F71DA1" w:rsidRDefault="00F71DA1" w:rsidP="00F71DA1">
      <w:pPr>
        <w:rPr>
          <w:sz w:val="28"/>
          <w:szCs w:val="28"/>
          <w:u w:val="single"/>
          <w:rtl/>
        </w:rPr>
      </w:pPr>
      <w:r w:rsidRPr="00F71DA1">
        <w:rPr>
          <w:sz w:val="28"/>
          <w:szCs w:val="28"/>
          <w:u w:val="single"/>
          <w:rtl/>
        </w:rPr>
        <w:t xml:space="preserve"> תיאור כללי של הממשק:</w:t>
      </w:r>
    </w:p>
    <w:p w14:paraId="78FB39BF" w14:textId="77777777" w:rsidR="00F71DA1" w:rsidRDefault="00385D33" w:rsidP="00F71DA1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בתחילת עבודה יש לקנפג את המצלמה </w:t>
      </w:r>
      <w:r w:rsidR="00A12450">
        <w:rPr>
          <w:sz w:val="28"/>
          <w:szCs w:val="28"/>
          <w:rtl/>
        </w:rPr>
        <w:t>ל</w:t>
      </w:r>
      <w:r w:rsidR="00A12450">
        <w:rPr>
          <w:sz w:val="28"/>
          <w:szCs w:val="28"/>
        </w:rPr>
        <w:t>Frame</w:t>
      </w:r>
      <w:r w:rsidR="00A12450">
        <w:rPr>
          <w:sz w:val="28"/>
          <w:szCs w:val="28"/>
          <w:rtl/>
        </w:rPr>
        <w:t xml:space="preserve">ים הרצויים מכל סנסור פנימי של המצלמה. לאחר הקינפוג נותנים פקודה למצלמה לתחילת עבודה. כאשר רוצים לקבל </w:t>
      </w:r>
      <w:r w:rsidR="00A12450">
        <w:rPr>
          <w:sz w:val="28"/>
          <w:szCs w:val="28"/>
        </w:rPr>
        <w:t>frame</w:t>
      </w:r>
      <w:r w:rsidR="00A12450">
        <w:rPr>
          <w:sz w:val="28"/>
          <w:szCs w:val="28"/>
          <w:rtl/>
        </w:rPr>
        <w:t xml:space="preserve"> ברגע כל שהוא קוראים לפונקציה </w:t>
      </w:r>
      <w:r w:rsidR="00A12450">
        <w:rPr>
          <w:sz w:val="28"/>
          <w:szCs w:val="28"/>
        </w:rPr>
        <w:t>captureFrame</w:t>
      </w:r>
      <w:r w:rsidR="00A12450">
        <w:rPr>
          <w:sz w:val="28"/>
          <w:szCs w:val="28"/>
          <w:rtl/>
        </w:rPr>
        <w:t xml:space="preserve"> אשר היא שומרת את כל הפרמיימים שקונפגו קודם לכן בתוך </w:t>
      </w:r>
      <w:r w:rsidR="00A12450">
        <w:rPr>
          <w:sz w:val="28"/>
          <w:szCs w:val="28"/>
        </w:rPr>
        <w:t>set</w:t>
      </w:r>
      <w:r w:rsidR="00A12450">
        <w:rPr>
          <w:sz w:val="28"/>
          <w:szCs w:val="28"/>
          <w:rtl/>
        </w:rPr>
        <w:t>. בעזרת הפונקציות התונות שולפים את ה</w:t>
      </w:r>
      <w:r w:rsidR="00A12450">
        <w:rPr>
          <w:sz w:val="28"/>
          <w:szCs w:val="28"/>
        </w:rPr>
        <w:t>Frame</w:t>
      </w:r>
      <w:r w:rsidR="00A12450">
        <w:rPr>
          <w:sz w:val="28"/>
          <w:szCs w:val="28"/>
          <w:rtl/>
        </w:rPr>
        <w:t xml:space="preserve"> הרצוי ועושים עליו את העיבוד הרצוי.</w:t>
      </w:r>
    </w:p>
    <w:p w14:paraId="58E3459A" w14:textId="77777777" w:rsidR="00A12450" w:rsidRDefault="00A12450" w:rsidP="00F71DA1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>*שימו לב – אם לא מספיקים לתפל ב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בפרק זמן של </w:t>
      </w:r>
      <w:r w:rsidRPr="00A12450">
        <w:rPr>
          <w:rFonts w:ascii="Times New Roman" w:hAnsi="Times New Roman"/>
          <w:position w:val="-28"/>
          <w:sz w:val="28"/>
          <w:szCs w:val="28"/>
        </w:rPr>
        <w:object w:dxaOrig="440" w:dyaOrig="660" w14:anchorId="4F6514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3pt" o:ole="">
            <v:imagedata r:id="rId5" o:title=""/>
          </v:shape>
          <o:OLEObject Type="Embed" ProgID="Equation.DSMT4" ShapeID="_x0000_i1025" DrawAspect="Content" ObjectID="_1629135594" r:id="rId6"/>
        </w:object>
      </w:r>
      <w:r>
        <w:rPr>
          <w:sz w:val="28"/>
          <w:szCs w:val="28"/>
          <w:rtl/>
        </w:rPr>
        <w:t xml:space="preserve"> התמונה תידרס ע"י ה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אחר. </w:t>
      </w:r>
    </w:p>
    <w:p w14:paraId="21F21078" w14:textId="77777777" w:rsidR="00A12450" w:rsidRDefault="00A12450" w:rsidP="00F71DA1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>*מומלץ לקורא את ה</w:t>
      </w:r>
      <w:r>
        <w:rPr>
          <w:sz w:val="28"/>
          <w:szCs w:val="28"/>
        </w:rPr>
        <w:t>docs</w:t>
      </w:r>
      <w:r>
        <w:rPr>
          <w:sz w:val="28"/>
          <w:szCs w:val="28"/>
          <w:rtl/>
        </w:rPr>
        <w:t xml:space="preserve"> של המצלמה מתוך הסיפריה של </w:t>
      </w:r>
      <w:r>
        <w:rPr>
          <w:sz w:val="28"/>
          <w:szCs w:val="28"/>
        </w:rPr>
        <w:t>realsense2</w:t>
      </w:r>
      <w:r>
        <w:rPr>
          <w:sz w:val="28"/>
          <w:szCs w:val="28"/>
          <w:rtl/>
        </w:rPr>
        <w:t xml:space="preserve"> להבנת כל המגבלות של המצלמה.</w:t>
      </w:r>
    </w:p>
    <w:p w14:paraId="5E6E982B" w14:textId="77777777" w:rsidR="00A12450" w:rsidRDefault="00A12450" w:rsidP="00A12450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  <w:rtl/>
        </w:rPr>
        <w:t>פונקציות הממשק:</w:t>
      </w:r>
    </w:p>
    <w:p w14:paraId="53D09BE3" w14:textId="77777777" w:rsidR="00A12450" w:rsidRDefault="00A12450" w:rsidP="00F71DA1">
      <w:pPr>
        <w:rPr>
          <w:sz w:val="28"/>
          <w:szCs w:val="28"/>
          <w:rtl/>
        </w:rPr>
      </w:pPr>
    </w:p>
    <w:p w14:paraId="04F92D62" w14:textId="77777777" w:rsidR="00A12450" w:rsidRPr="00A12450" w:rsidRDefault="00A12450" w:rsidP="00A1245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</w:rPr>
      </w:pPr>
      <w:r w:rsidRPr="00A12450">
        <w:rPr>
          <w:rFonts w:ascii="Courier New" w:hAnsi="Courier New" w:cs="Courier New"/>
          <w:b/>
          <w:bCs/>
          <w:color w:val="CC7832"/>
          <w:sz w:val="18"/>
          <w:szCs w:val="18"/>
        </w:rPr>
        <w:t xml:space="preserve">bool </w:t>
      </w:r>
      <w:r w:rsidRPr="00A12450">
        <w:rPr>
          <w:rFonts w:ascii="Courier New" w:hAnsi="Courier New" w:cs="Courier New"/>
          <w:color w:val="FFC66D"/>
          <w:sz w:val="18"/>
          <w:szCs w:val="18"/>
        </w:rPr>
        <w:t>connectCamera</w:t>
      </w:r>
      <w:r w:rsidRPr="00A12450">
        <w:rPr>
          <w:rFonts w:ascii="Courier New" w:hAnsi="Courier New" w:cs="Courier New"/>
          <w:color w:val="A9B7C6"/>
          <w:sz w:val="18"/>
          <w:szCs w:val="18"/>
        </w:rPr>
        <w:t>()</w:t>
      </w:r>
      <w:r w:rsidRPr="00A12450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664EBAE0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75641F01" w14:textId="77777777" w:rsidR="003C6AE4" w:rsidRDefault="003C6AE4" w:rsidP="003C6AE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הממשק מניח שעובדים רק עם מצלמת </w:t>
      </w:r>
      <w:r>
        <w:rPr>
          <w:sz w:val="28"/>
          <w:szCs w:val="28"/>
        </w:rPr>
        <w:t>realsense</w:t>
      </w:r>
      <w:r>
        <w:rPr>
          <w:sz w:val="28"/>
          <w:szCs w:val="28"/>
          <w:rtl/>
        </w:rPr>
        <w:t xml:space="preserve"> אחת, (למרות שאין בעיה לחבר כמה מצלמות ל</w:t>
      </w:r>
      <w:r>
        <w:rPr>
          <w:sz w:val="28"/>
          <w:szCs w:val="28"/>
        </w:rPr>
        <w:t>HOST</w:t>
      </w:r>
      <w:r>
        <w:rPr>
          <w:sz w:val="28"/>
          <w:szCs w:val="28"/>
          <w:rtl/>
        </w:rPr>
        <w:t xml:space="preserve"> עם שינויים קטנים בקוד)</w:t>
      </w:r>
    </w:p>
    <w:p w14:paraId="1D065E54" w14:textId="77777777" w:rsidR="003C6AE4" w:rsidRDefault="003C6AE4" w:rsidP="003C6AE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>בעזרת פונקציה זו ה</w:t>
      </w:r>
      <w:r>
        <w:rPr>
          <w:sz w:val="28"/>
          <w:szCs w:val="28"/>
        </w:rPr>
        <w:t>HOST</w:t>
      </w:r>
      <w:r>
        <w:rPr>
          <w:sz w:val="28"/>
          <w:szCs w:val="28"/>
          <w:rtl/>
        </w:rPr>
        <w:t xml:space="preserve"> מאתר את המצלמה המחוברת אליו ושולפת מהמצלמה את הסנסורים שלה (נכון לגבי </w:t>
      </w:r>
      <w:r>
        <w:rPr>
          <w:sz w:val="28"/>
          <w:szCs w:val="28"/>
        </w:rPr>
        <w:t>realsense</w:t>
      </w:r>
      <w:r>
        <w:rPr>
          <w:sz w:val="28"/>
          <w:szCs w:val="28"/>
          <w:rtl/>
        </w:rPr>
        <w:t xml:space="preserve"> – 3 סנסורים : </w:t>
      </w:r>
    </w:p>
    <w:p w14:paraId="185D84D3" w14:textId="77777777" w:rsidR="003C6AE4" w:rsidRDefault="003C6AE4" w:rsidP="003C6AE4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StrereoModule</w:t>
      </w:r>
      <w:r>
        <w:rPr>
          <w:sz w:val="28"/>
          <w:szCs w:val="28"/>
          <w:rtl/>
        </w:rPr>
        <w:t xml:space="preserve"> – שבעזרתו מוצאים את תמונות העומק</w:t>
      </w:r>
    </w:p>
    <w:p w14:paraId="56BD50FE" w14:textId="77777777" w:rsidR="003C6AE4" w:rsidRDefault="003C6AE4" w:rsidP="003C6AE4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>RGBCamera</w:t>
      </w:r>
      <w:r>
        <w:rPr>
          <w:sz w:val="28"/>
          <w:szCs w:val="28"/>
          <w:rtl/>
        </w:rPr>
        <w:t xml:space="preserve"> – מצלמה רגילה</w:t>
      </w:r>
    </w:p>
    <w:p w14:paraId="37D8FEE9" w14:textId="77777777" w:rsidR="003C6AE4" w:rsidRPr="003C6AE4" w:rsidRDefault="003C6AE4" w:rsidP="003C6AE4">
      <w:pPr>
        <w:numPr>
          <w:ilvl w:val="0"/>
          <w:numId w:val="1"/>
        </w:numPr>
        <w:rPr>
          <w:sz w:val="28"/>
          <w:szCs w:val="28"/>
          <w:rtl/>
        </w:rPr>
      </w:pPr>
      <w:r>
        <w:rPr>
          <w:sz w:val="28"/>
          <w:szCs w:val="28"/>
        </w:rPr>
        <w:t>MotionModule</w:t>
      </w:r>
      <w:r>
        <w:rPr>
          <w:sz w:val="28"/>
          <w:szCs w:val="28"/>
          <w:rtl/>
        </w:rPr>
        <w:t xml:space="preserve"> – מוציא נתוני </w:t>
      </w:r>
      <w:r>
        <w:rPr>
          <w:sz w:val="28"/>
          <w:szCs w:val="28"/>
        </w:rPr>
        <w:t>gyro</w:t>
      </w:r>
      <w:r>
        <w:rPr>
          <w:sz w:val="28"/>
          <w:szCs w:val="28"/>
          <w:rtl/>
        </w:rPr>
        <w:t xml:space="preserve"> ו</w:t>
      </w:r>
      <w:r>
        <w:rPr>
          <w:sz w:val="28"/>
          <w:szCs w:val="28"/>
        </w:rPr>
        <w:t>acceleration</w:t>
      </w:r>
      <w:r>
        <w:rPr>
          <w:sz w:val="28"/>
          <w:szCs w:val="28"/>
          <w:rtl/>
        </w:rPr>
        <w:t xml:space="preserve"> . </w:t>
      </w:r>
    </w:p>
    <w:p w14:paraId="1AB7F3EF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1E15CFA6" w14:textId="77777777" w:rsidR="003C6AE4" w:rsidRDefault="003C6AE4" w:rsidP="003C6AE4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.</w:t>
      </w:r>
    </w:p>
    <w:p w14:paraId="45CBD325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77002FD" w14:textId="77777777" w:rsidR="003C6AE4" w:rsidRDefault="003C6AE4" w:rsidP="003C6AE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הפונקציה מחזירה </w:t>
      </w:r>
      <w:r>
        <w:rPr>
          <w:sz w:val="28"/>
          <w:szCs w:val="28"/>
        </w:rPr>
        <w:t>TRUE</w:t>
      </w:r>
      <w:r>
        <w:rPr>
          <w:sz w:val="28"/>
          <w:szCs w:val="28"/>
          <w:rtl/>
        </w:rPr>
        <w:t xml:space="preserve"> אם הצלחנו להתחבר למצלמה ולקרוא ממנה את שלושת הסנסורים שלה.</w:t>
      </w:r>
    </w:p>
    <w:p w14:paraId="5F2F87DD" w14:textId="77777777" w:rsidR="003C6AE4" w:rsidRDefault="003C6AE4" w:rsidP="003C6AE4">
      <w:pPr>
        <w:rPr>
          <w:sz w:val="28"/>
          <w:szCs w:val="28"/>
          <w:rtl/>
        </w:rPr>
      </w:pPr>
    </w:p>
    <w:p w14:paraId="3D7C0EF7" w14:textId="77777777" w:rsidR="003C6AE4" w:rsidRDefault="003C6AE4" w:rsidP="003C6AE4">
      <w:pPr>
        <w:pStyle w:val="HTML"/>
        <w:shd w:val="clear" w:color="auto" w:fill="2B2B2B"/>
        <w:rPr>
          <w:color w:val="A9B7C6"/>
          <w:sz w:val="18"/>
          <w:szCs w:val="18"/>
        </w:rPr>
      </w:pPr>
      <w:r>
        <w:rPr>
          <w:b/>
          <w:bCs/>
          <w:color w:val="CC7832"/>
          <w:sz w:val="18"/>
          <w:szCs w:val="18"/>
        </w:rPr>
        <w:t xml:space="preserve">bool </w:t>
      </w:r>
      <w:r>
        <w:rPr>
          <w:color w:val="FFC66D"/>
          <w:sz w:val="18"/>
          <w:szCs w:val="18"/>
        </w:rPr>
        <w:t>isConnect</w:t>
      </w:r>
      <w:r>
        <w:rPr>
          <w:color w:val="A9B7C6"/>
          <w:sz w:val="18"/>
          <w:szCs w:val="18"/>
        </w:rPr>
        <w:t>()</w:t>
      </w:r>
      <w:r>
        <w:rPr>
          <w:color w:val="CC7832"/>
          <w:sz w:val="18"/>
          <w:szCs w:val="18"/>
        </w:rPr>
        <w:t>;</w:t>
      </w:r>
    </w:p>
    <w:p w14:paraId="5B56DFDD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 xml:space="preserve">תיאור הפונקציה: </w:t>
      </w:r>
    </w:p>
    <w:p w14:paraId="2ED6FBBA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 w:rsidRPr="003C6AE4">
        <w:rPr>
          <w:sz w:val="28"/>
          <w:szCs w:val="28"/>
          <w:rtl/>
        </w:rPr>
        <w:t>בפונקציה בודקת אם המצלמה מחוברת ל</w:t>
      </w:r>
      <w:r w:rsidRPr="003C6AE4">
        <w:rPr>
          <w:sz w:val="28"/>
          <w:szCs w:val="28"/>
        </w:rPr>
        <w:t>HOST</w:t>
      </w:r>
      <w:r>
        <w:rPr>
          <w:b/>
          <w:bCs/>
          <w:sz w:val="28"/>
          <w:szCs w:val="28"/>
          <w:rtl/>
        </w:rPr>
        <w:t>.</w:t>
      </w:r>
    </w:p>
    <w:p w14:paraId="0883CB44" w14:textId="77777777" w:rsidR="003C6AE4" w:rsidRPr="003C6AE4" w:rsidRDefault="003C6AE4" w:rsidP="003C6AE4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שימו לב* - אין לקרוא לפונ</w:t>
      </w:r>
      <w:r w:rsidR="00440057">
        <w:rPr>
          <w:sz w:val="28"/>
          <w:szCs w:val="28"/>
          <w:rtl/>
        </w:rPr>
        <w:t>ק</w:t>
      </w:r>
      <w:r>
        <w:rPr>
          <w:sz w:val="28"/>
          <w:szCs w:val="28"/>
          <w:rtl/>
        </w:rPr>
        <w:t xml:space="preserve">ציה בתוף לולאה אין סופית כי היא פותחת </w:t>
      </w:r>
      <w:r>
        <w:rPr>
          <w:sz w:val="28"/>
          <w:szCs w:val="28"/>
        </w:rPr>
        <w:t>thread</w:t>
      </w:r>
      <w:r>
        <w:rPr>
          <w:sz w:val="28"/>
          <w:szCs w:val="28"/>
          <w:rtl/>
        </w:rPr>
        <w:t xml:space="preserve"> נפרד</w:t>
      </w:r>
      <w:r w:rsidR="00440057">
        <w:rPr>
          <w:sz w:val="28"/>
          <w:szCs w:val="28"/>
          <w:rtl/>
        </w:rPr>
        <w:t xml:space="preserve"> במהלך הבדיקה. (יתכן ישנה דרך לבדוק אם המצלמה מחוברת בצורה שונה)</w:t>
      </w:r>
    </w:p>
    <w:p w14:paraId="4319A820" w14:textId="77777777" w:rsidR="003C6AE4" w:rsidRDefault="003C6AE4" w:rsidP="003C6AE4">
      <w:pPr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 xml:space="preserve">פרמטרים: </w:t>
      </w:r>
    </w:p>
    <w:p w14:paraId="4A53A4D9" w14:textId="77777777" w:rsidR="003C6AE4" w:rsidRPr="003C6AE4" w:rsidRDefault="003C6AE4" w:rsidP="003C6AE4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05E7EEC7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DC008E2" w14:textId="77777777" w:rsidR="003C6AE4" w:rsidRPr="003C6AE4" w:rsidRDefault="003C6AE4" w:rsidP="003C6AE4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מחזיר </w:t>
      </w:r>
      <w:r>
        <w:rPr>
          <w:sz w:val="28"/>
          <w:szCs w:val="28"/>
        </w:rPr>
        <w:t>TRUE</w:t>
      </w:r>
      <w:r>
        <w:rPr>
          <w:sz w:val="28"/>
          <w:szCs w:val="28"/>
          <w:rtl/>
        </w:rPr>
        <w:t xml:space="preserve"> אם המצלמה מחוברת.</w:t>
      </w:r>
    </w:p>
    <w:p w14:paraId="3B218F9B" w14:textId="77777777" w:rsidR="003C6AE4" w:rsidRDefault="003C6AE4" w:rsidP="003C6AE4">
      <w:pPr>
        <w:rPr>
          <w:sz w:val="28"/>
          <w:szCs w:val="28"/>
          <w:rtl/>
        </w:rPr>
      </w:pPr>
    </w:p>
    <w:p w14:paraId="118F0E6B" w14:textId="77777777" w:rsidR="003C6AE4" w:rsidRDefault="003C6AE4" w:rsidP="003C6AE4">
      <w:pPr>
        <w:rPr>
          <w:sz w:val="28"/>
          <w:szCs w:val="28"/>
          <w:rtl/>
        </w:rPr>
      </w:pPr>
    </w:p>
    <w:p w14:paraId="3828E1EF" w14:textId="77777777" w:rsidR="003C6AE4" w:rsidRPr="00440057" w:rsidRDefault="00440057" w:rsidP="00440057">
      <w:pPr>
        <w:pStyle w:val="HTML"/>
        <w:shd w:val="clear" w:color="auto" w:fill="2B2B2B"/>
        <w:rPr>
          <w:color w:val="A9B7C6"/>
          <w:sz w:val="18"/>
          <w:szCs w:val="18"/>
          <w:rtl/>
        </w:rPr>
      </w:pPr>
      <w:r>
        <w:rPr>
          <w:b/>
          <w:bCs/>
          <w:color w:val="CC7832"/>
          <w:sz w:val="18"/>
          <w:szCs w:val="18"/>
        </w:rPr>
        <w:t xml:space="preserve">void </w:t>
      </w:r>
      <w:r>
        <w:rPr>
          <w:color w:val="FFC66D"/>
          <w:sz w:val="18"/>
          <w:szCs w:val="18"/>
        </w:rPr>
        <w:t>resetCamera</w:t>
      </w:r>
      <w:r>
        <w:rPr>
          <w:color w:val="A9B7C6"/>
          <w:sz w:val="18"/>
          <w:szCs w:val="18"/>
        </w:rPr>
        <w:t>()</w:t>
      </w:r>
      <w:r>
        <w:rPr>
          <w:color w:val="CC7832"/>
          <w:sz w:val="18"/>
          <w:szCs w:val="18"/>
        </w:rPr>
        <w:t>;</w:t>
      </w:r>
    </w:p>
    <w:p w14:paraId="1370571B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7CA7302" w14:textId="77777777" w:rsidR="003C6AE4" w:rsidRPr="003C6AE4" w:rsidRDefault="00440057" w:rsidP="003C6AE4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מבצעה </w:t>
      </w:r>
      <w:r>
        <w:rPr>
          <w:sz w:val="28"/>
          <w:szCs w:val="28"/>
        </w:rPr>
        <w:t>RESET</w:t>
      </w:r>
      <w:r>
        <w:rPr>
          <w:sz w:val="28"/>
          <w:szCs w:val="28"/>
          <w:rtl/>
        </w:rPr>
        <w:t xml:space="preserve"> חומרתי למצלמה. מומלץ לחכות קצת אחרי ריסט כזה ולא ישר לקרוא לפונקציות של המצלמה כידי לתת זמן לחומרה לעלות.</w:t>
      </w:r>
    </w:p>
    <w:p w14:paraId="0CAB0984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1898D51D" w14:textId="77777777" w:rsidR="00440057" w:rsidRDefault="00440057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3A3469F1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07D10311" w14:textId="77777777" w:rsidR="00440057" w:rsidRDefault="00440057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786F65B6" w14:textId="77777777" w:rsidR="003C6AE4" w:rsidRDefault="003C6AE4" w:rsidP="003C6AE4">
      <w:pPr>
        <w:rPr>
          <w:sz w:val="28"/>
          <w:szCs w:val="28"/>
          <w:rtl/>
        </w:rPr>
      </w:pPr>
    </w:p>
    <w:p w14:paraId="649DDC58" w14:textId="77777777" w:rsidR="003C6AE4" w:rsidRDefault="003C6AE4" w:rsidP="003C6AE4">
      <w:pPr>
        <w:rPr>
          <w:sz w:val="28"/>
          <w:szCs w:val="28"/>
          <w:rtl/>
        </w:rPr>
      </w:pPr>
    </w:p>
    <w:p w14:paraId="171B0519" w14:textId="77777777" w:rsidR="00440057" w:rsidRDefault="00440057" w:rsidP="003C6AE4">
      <w:pPr>
        <w:rPr>
          <w:sz w:val="28"/>
          <w:szCs w:val="28"/>
          <w:rtl/>
        </w:rPr>
      </w:pPr>
    </w:p>
    <w:p w14:paraId="029F3D7E" w14:textId="77777777" w:rsidR="00440057" w:rsidRDefault="00440057" w:rsidP="003C6AE4">
      <w:pPr>
        <w:rPr>
          <w:sz w:val="28"/>
          <w:szCs w:val="28"/>
          <w:rtl/>
        </w:rPr>
      </w:pPr>
    </w:p>
    <w:p w14:paraId="3206C119" w14:textId="77777777" w:rsidR="00440057" w:rsidRDefault="00440057" w:rsidP="003C6AE4">
      <w:pPr>
        <w:rPr>
          <w:sz w:val="28"/>
          <w:szCs w:val="28"/>
          <w:rtl/>
        </w:rPr>
      </w:pPr>
    </w:p>
    <w:p w14:paraId="482AAA02" w14:textId="77777777" w:rsidR="00440057" w:rsidRDefault="00440057" w:rsidP="00440057">
      <w:pPr>
        <w:pStyle w:val="HTML"/>
        <w:shd w:val="clear" w:color="auto" w:fill="2B2B2B"/>
        <w:rPr>
          <w:color w:val="A9B7C6"/>
          <w:sz w:val="18"/>
          <w:szCs w:val="18"/>
        </w:rPr>
      </w:pPr>
      <w:r>
        <w:rPr>
          <w:b/>
          <w:bCs/>
          <w:color w:val="CC7832"/>
          <w:sz w:val="18"/>
          <w:szCs w:val="18"/>
        </w:rPr>
        <w:lastRenderedPageBreak/>
        <w:t xml:space="preserve">void </w:t>
      </w:r>
      <w:r>
        <w:rPr>
          <w:color w:val="FFC66D"/>
          <w:sz w:val="18"/>
          <w:szCs w:val="18"/>
        </w:rPr>
        <w:t>setupColorImage</w:t>
      </w:r>
      <w:r>
        <w:rPr>
          <w:color w:val="A9B7C6"/>
          <w:sz w:val="18"/>
          <w:szCs w:val="18"/>
        </w:rPr>
        <w:t>(</w:t>
      </w:r>
      <w:r>
        <w:rPr>
          <w:color w:val="B5B6E3"/>
          <w:sz w:val="18"/>
          <w:szCs w:val="18"/>
        </w:rPr>
        <w:t>RealSense</w:t>
      </w:r>
      <w:r>
        <w:rPr>
          <w:color w:val="A9B7C6"/>
          <w:sz w:val="18"/>
          <w:szCs w:val="18"/>
        </w:rPr>
        <w:t>::</w:t>
      </w:r>
      <w:r>
        <w:rPr>
          <w:color w:val="B5B6E3"/>
          <w:sz w:val="18"/>
          <w:szCs w:val="18"/>
        </w:rPr>
        <w:t xml:space="preserve">ColorFrameFormat </w:t>
      </w:r>
      <w:r>
        <w:rPr>
          <w:color w:val="A9B7C6"/>
          <w:sz w:val="18"/>
          <w:szCs w:val="18"/>
        </w:rPr>
        <w:t>format</w:t>
      </w:r>
      <w:r>
        <w:rPr>
          <w:color w:val="CC7832"/>
          <w:sz w:val="18"/>
          <w:szCs w:val="18"/>
        </w:rPr>
        <w:t>,</w:t>
      </w:r>
      <w:r>
        <w:rPr>
          <w:color w:val="B5B6E3"/>
          <w:sz w:val="18"/>
          <w:szCs w:val="18"/>
        </w:rPr>
        <w:t>RealSense</w:t>
      </w:r>
      <w:r>
        <w:rPr>
          <w:color w:val="A9B7C6"/>
          <w:sz w:val="18"/>
          <w:szCs w:val="18"/>
        </w:rPr>
        <w:t>::</w:t>
      </w:r>
      <w:r>
        <w:rPr>
          <w:color w:val="B5B6E3"/>
          <w:sz w:val="18"/>
          <w:szCs w:val="18"/>
        </w:rPr>
        <w:t xml:space="preserve">ColorRessolution </w:t>
      </w:r>
      <w:r>
        <w:rPr>
          <w:color w:val="A9B7C6"/>
          <w:sz w:val="18"/>
          <w:szCs w:val="18"/>
        </w:rPr>
        <w:t>ressolution</w:t>
      </w:r>
      <w:r>
        <w:rPr>
          <w:color w:val="CC7832"/>
          <w:sz w:val="18"/>
          <w:szCs w:val="18"/>
        </w:rPr>
        <w:t>,</w:t>
      </w:r>
      <w:r>
        <w:rPr>
          <w:color w:val="B5B6E3"/>
          <w:sz w:val="18"/>
          <w:szCs w:val="18"/>
        </w:rPr>
        <w:t>RealSense</w:t>
      </w:r>
      <w:r>
        <w:rPr>
          <w:color w:val="A9B7C6"/>
          <w:sz w:val="18"/>
          <w:szCs w:val="18"/>
        </w:rPr>
        <w:t>::</w:t>
      </w:r>
      <w:r>
        <w:rPr>
          <w:color w:val="B5B6E3"/>
          <w:sz w:val="18"/>
          <w:szCs w:val="18"/>
        </w:rPr>
        <w:t xml:space="preserve">ColorCamFps </w:t>
      </w:r>
      <w:r>
        <w:rPr>
          <w:color w:val="A9B7C6"/>
          <w:sz w:val="18"/>
          <w:szCs w:val="18"/>
        </w:rPr>
        <w:t>fps)</w:t>
      </w:r>
      <w:r>
        <w:rPr>
          <w:color w:val="CC7832"/>
          <w:sz w:val="18"/>
          <w:szCs w:val="18"/>
        </w:rPr>
        <w:t>;</w:t>
      </w:r>
    </w:p>
    <w:p w14:paraId="27C8FBF9" w14:textId="77777777" w:rsidR="00440057" w:rsidRPr="00440057" w:rsidRDefault="00440057" w:rsidP="003C6AE4">
      <w:pPr>
        <w:rPr>
          <w:sz w:val="28"/>
          <w:szCs w:val="28"/>
          <w:rtl/>
        </w:rPr>
      </w:pPr>
    </w:p>
    <w:p w14:paraId="647752DA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0B25567" w14:textId="77777777" w:rsidR="00440057" w:rsidRPr="00440057" w:rsidRDefault="00440057" w:rsidP="00440057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קינפוג מצלמה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>ים רצויים.</w:t>
      </w:r>
    </w:p>
    <w:p w14:paraId="648332F2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184668A6" w14:textId="77777777" w:rsidR="00440057" w:rsidRDefault="00440057" w:rsidP="00440057">
      <w:pPr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rtl/>
        </w:rPr>
        <w:t>פורמט רצוי (מרשימת הפורמטים בתוך ה</w:t>
      </w:r>
      <w:r>
        <w:rPr>
          <w:sz w:val="28"/>
          <w:szCs w:val="28"/>
        </w:rPr>
        <w:t>CLASS</w:t>
      </w:r>
      <w:r>
        <w:rPr>
          <w:sz w:val="28"/>
          <w:szCs w:val="28"/>
          <w:rtl/>
        </w:rPr>
        <w:t>)</w:t>
      </w:r>
    </w:p>
    <w:p w14:paraId="60297002" w14:textId="77777777" w:rsidR="00440057" w:rsidRPr="00440057" w:rsidRDefault="00440057" w:rsidP="00440057">
      <w:pPr>
        <w:pStyle w:val="HTML"/>
        <w:shd w:val="clear" w:color="auto" w:fill="2B2B2B"/>
        <w:rPr>
          <w:color w:val="A9B7C6"/>
          <w:sz w:val="18"/>
          <w:szCs w:val="18"/>
        </w:rPr>
      </w:pPr>
      <w:r>
        <w:rPr>
          <w:i/>
          <w:iCs/>
          <w:color w:val="9876AA"/>
          <w:sz w:val="18"/>
          <w:szCs w:val="18"/>
        </w:rPr>
        <w:t xml:space="preserve">YUYV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32-bit y0, u, y1, v data for every two pixels. Similar to YUV422 but packed in a different order - https://en.wikipedia.org/wiki/YUV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RGB8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red, green and blue channels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BGR8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blue, green, and red channels -- suitable for OpenCV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RGBA8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red, green and blue channels + constant alpha channel equal to FF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BGRA8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blue, green, and red channels + constant alpha channel equal to FF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Y16             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16-bit per-pixel grayscale image */</w:t>
      </w:r>
    </w:p>
    <w:p w14:paraId="30BAF669" w14:textId="77777777" w:rsidR="00440057" w:rsidRDefault="00440057" w:rsidP="00440057">
      <w:pPr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rtl/>
        </w:rPr>
        <w:t xml:space="preserve">רזולוציה רצויה </w:t>
      </w:r>
    </w:p>
    <w:p w14:paraId="0F8BF363" w14:textId="77777777" w:rsidR="00440057" w:rsidRDefault="00440057" w:rsidP="00440057">
      <w:pPr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רצוי</w:t>
      </w:r>
    </w:p>
    <w:p w14:paraId="0704DD42" w14:textId="77777777" w:rsidR="00440057" w:rsidRPr="00440057" w:rsidRDefault="00440057" w:rsidP="00440057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*שימו לב שישנם שילובים של רזולוציה ו</w:t>
      </w: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שלא יעבדו ביחד (המגבלות רשומות בקוד).</w:t>
      </w:r>
    </w:p>
    <w:p w14:paraId="60A8DA9B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48D75DE6" w14:textId="77777777" w:rsidR="003C6AE4" w:rsidRDefault="00440057" w:rsidP="003C6AE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093A287C" w14:textId="77777777" w:rsidR="003C6AE4" w:rsidRDefault="003C6AE4" w:rsidP="003C6AE4">
      <w:pPr>
        <w:rPr>
          <w:sz w:val="28"/>
          <w:szCs w:val="28"/>
          <w:rtl/>
        </w:rPr>
      </w:pPr>
    </w:p>
    <w:p w14:paraId="172FCE0E" w14:textId="77777777" w:rsidR="003C6AE4" w:rsidRPr="00440057" w:rsidRDefault="00440057" w:rsidP="00440057">
      <w:pPr>
        <w:pStyle w:val="HTML"/>
        <w:shd w:val="clear" w:color="auto" w:fill="2B2B2B"/>
        <w:rPr>
          <w:color w:val="A9B7C6"/>
          <w:sz w:val="18"/>
          <w:szCs w:val="18"/>
          <w:rtl/>
        </w:rPr>
      </w:pPr>
      <w:r>
        <w:rPr>
          <w:b/>
          <w:bCs/>
          <w:color w:val="CC7832"/>
          <w:sz w:val="18"/>
          <w:szCs w:val="18"/>
        </w:rPr>
        <w:t xml:space="preserve">void </w:t>
      </w:r>
      <w:r>
        <w:rPr>
          <w:color w:val="FFC66D"/>
          <w:sz w:val="18"/>
          <w:szCs w:val="18"/>
        </w:rPr>
        <w:t>setupInfraredImage</w:t>
      </w:r>
      <w:r>
        <w:rPr>
          <w:color w:val="A9B7C6"/>
          <w:sz w:val="18"/>
          <w:szCs w:val="18"/>
        </w:rPr>
        <w:t>(</w:t>
      </w:r>
      <w:r>
        <w:rPr>
          <w:color w:val="B5B6E3"/>
          <w:sz w:val="18"/>
          <w:szCs w:val="18"/>
        </w:rPr>
        <w:t>RealSense</w:t>
      </w:r>
      <w:r>
        <w:rPr>
          <w:color w:val="A9B7C6"/>
          <w:sz w:val="18"/>
          <w:szCs w:val="18"/>
        </w:rPr>
        <w:t>::</w:t>
      </w:r>
      <w:r>
        <w:rPr>
          <w:color w:val="B5B6E3"/>
          <w:sz w:val="18"/>
          <w:szCs w:val="18"/>
        </w:rPr>
        <w:t xml:space="preserve">InfrarFrameFormat </w:t>
      </w:r>
      <w:r>
        <w:rPr>
          <w:color w:val="A9B7C6"/>
          <w:sz w:val="18"/>
          <w:szCs w:val="18"/>
        </w:rPr>
        <w:t>format</w:t>
      </w:r>
      <w:r>
        <w:rPr>
          <w:color w:val="CC7832"/>
          <w:sz w:val="18"/>
          <w:szCs w:val="18"/>
        </w:rPr>
        <w:t xml:space="preserve">, </w:t>
      </w:r>
      <w:r>
        <w:rPr>
          <w:color w:val="B5B6E3"/>
          <w:sz w:val="18"/>
          <w:szCs w:val="18"/>
        </w:rPr>
        <w:t>RealSense</w:t>
      </w:r>
      <w:r>
        <w:rPr>
          <w:color w:val="A9B7C6"/>
          <w:sz w:val="18"/>
          <w:szCs w:val="18"/>
        </w:rPr>
        <w:t>::</w:t>
      </w:r>
      <w:r>
        <w:rPr>
          <w:color w:val="B5B6E3"/>
          <w:sz w:val="18"/>
          <w:szCs w:val="18"/>
        </w:rPr>
        <w:t xml:space="preserve">InfrarRessolution </w:t>
      </w:r>
      <w:r>
        <w:rPr>
          <w:color w:val="A9B7C6"/>
          <w:sz w:val="18"/>
          <w:szCs w:val="18"/>
        </w:rPr>
        <w:t>ressolution</w:t>
      </w:r>
      <w:r>
        <w:rPr>
          <w:color w:val="CC7832"/>
          <w:sz w:val="18"/>
          <w:szCs w:val="18"/>
        </w:rPr>
        <w:t xml:space="preserve">, </w:t>
      </w:r>
      <w:r>
        <w:rPr>
          <w:color w:val="B5B6E3"/>
          <w:sz w:val="18"/>
          <w:szCs w:val="18"/>
        </w:rPr>
        <w:t>RealSense</w:t>
      </w:r>
      <w:r>
        <w:rPr>
          <w:color w:val="A9B7C6"/>
          <w:sz w:val="18"/>
          <w:szCs w:val="18"/>
        </w:rPr>
        <w:t>::</w:t>
      </w:r>
      <w:r>
        <w:rPr>
          <w:color w:val="B5B6E3"/>
          <w:sz w:val="18"/>
          <w:szCs w:val="18"/>
        </w:rPr>
        <w:t xml:space="preserve">InfrarCamFps </w:t>
      </w:r>
      <w:r>
        <w:rPr>
          <w:color w:val="A9B7C6"/>
          <w:sz w:val="18"/>
          <w:szCs w:val="18"/>
        </w:rPr>
        <w:t>fps</w:t>
      </w:r>
      <w:r>
        <w:rPr>
          <w:color w:val="A9B7C6"/>
          <w:sz w:val="18"/>
          <w:szCs w:val="18"/>
        </w:rPr>
        <w:br/>
        <w:t xml:space="preserve">                        </w:t>
      </w:r>
      <w:r>
        <w:rPr>
          <w:color w:val="CC7832"/>
          <w:sz w:val="18"/>
          <w:szCs w:val="18"/>
        </w:rPr>
        <w:t>,</w:t>
      </w:r>
      <w:r>
        <w:rPr>
          <w:color w:val="B5B6E3"/>
          <w:sz w:val="18"/>
          <w:szCs w:val="18"/>
        </w:rPr>
        <w:t>RealSense</w:t>
      </w:r>
      <w:r>
        <w:rPr>
          <w:color w:val="A9B7C6"/>
          <w:sz w:val="18"/>
          <w:szCs w:val="18"/>
        </w:rPr>
        <w:t>::</w:t>
      </w:r>
      <w:r>
        <w:rPr>
          <w:color w:val="B5B6E3"/>
          <w:sz w:val="18"/>
          <w:szCs w:val="18"/>
        </w:rPr>
        <w:t xml:space="preserve">InfrarCamera </w:t>
      </w:r>
      <w:r>
        <w:rPr>
          <w:color w:val="A9B7C6"/>
          <w:sz w:val="18"/>
          <w:szCs w:val="18"/>
        </w:rPr>
        <w:t>side)</w:t>
      </w:r>
      <w:r>
        <w:rPr>
          <w:color w:val="CC7832"/>
          <w:sz w:val="18"/>
          <w:szCs w:val="18"/>
        </w:rPr>
        <w:t>;</w:t>
      </w:r>
    </w:p>
    <w:p w14:paraId="20009A9F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2388DB1" w14:textId="77777777" w:rsidR="00440057" w:rsidRDefault="00440057" w:rsidP="003C6AE4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מקנפג את המצלמות אינפרה אדום (חלק מסנסורי ה </w:t>
      </w:r>
      <w:r>
        <w:rPr>
          <w:sz w:val="28"/>
          <w:szCs w:val="28"/>
        </w:rPr>
        <w:t>StereoModule</w:t>
      </w:r>
      <w:r>
        <w:rPr>
          <w:sz w:val="28"/>
          <w:szCs w:val="28"/>
          <w:rtl/>
        </w:rPr>
        <w:t xml:space="preserve"> ) .</w:t>
      </w:r>
    </w:p>
    <w:p w14:paraId="5EA0A786" w14:textId="77777777" w:rsidR="00440057" w:rsidRPr="00440057" w:rsidRDefault="00440057" w:rsidP="003C6AE4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ניתן להוציא מידע על כל אחת מ2 המצלמות.</w:t>
      </w:r>
    </w:p>
    <w:p w14:paraId="5447B2EB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5DA7C925" w14:textId="77777777" w:rsidR="00440057" w:rsidRPr="00440057" w:rsidRDefault="00440057" w:rsidP="00440057">
      <w:pPr>
        <w:numPr>
          <w:ilvl w:val="0"/>
          <w:numId w:val="2"/>
        </w:numPr>
        <w:spacing w:after="0"/>
        <w:rPr>
          <w:b/>
          <w:bCs/>
          <w:sz w:val="28"/>
          <w:szCs w:val="28"/>
        </w:rPr>
      </w:pPr>
      <w:r>
        <w:rPr>
          <w:sz w:val="28"/>
          <w:szCs w:val="28"/>
          <w:rtl/>
        </w:rPr>
        <w:t>פורמט רצוי</w:t>
      </w:r>
    </w:p>
    <w:p w14:paraId="08DC803D" w14:textId="77777777" w:rsidR="00440057" w:rsidRDefault="00440057" w:rsidP="00440057">
      <w:pPr>
        <w:pStyle w:val="HTML"/>
        <w:shd w:val="clear" w:color="auto" w:fill="2B2B2B"/>
        <w:rPr>
          <w:color w:val="A9B7C6"/>
          <w:sz w:val="18"/>
          <w:szCs w:val="18"/>
        </w:rPr>
      </w:pPr>
      <w:r>
        <w:rPr>
          <w:i/>
          <w:iCs/>
          <w:color w:val="9876AA"/>
          <w:sz w:val="18"/>
          <w:szCs w:val="18"/>
        </w:rPr>
        <w:t>Y8</w:t>
      </w:r>
      <w:r>
        <w:rPr>
          <w:color w:val="CC7832"/>
          <w:sz w:val="18"/>
          <w:szCs w:val="18"/>
        </w:rPr>
        <w:t xml:space="preserve">, </w:t>
      </w:r>
      <w:r>
        <w:rPr>
          <w:color w:val="808080"/>
          <w:sz w:val="18"/>
          <w:szCs w:val="18"/>
        </w:rPr>
        <w:t>/**&lt; 8-bit per-pixel grayscale image */</w:t>
      </w:r>
      <w:r>
        <w:rPr>
          <w:color w:val="808080"/>
          <w:sz w:val="18"/>
          <w:szCs w:val="18"/>
        </w:rPr>
        <w:br/>
      </w:r>
      <w:r>
        <w:rPr>
          <w:i/>
          <w:iCs/>
          <w:color w:val="9876AA"/>
          <w:sz w:val="18"/>
          <w:szCs w:val="18"/>
        </w:rPr>
        <w:t xml:space="preserve">Y16 </w:t>
      </w:r>
      <w:r>
        <w:rPr>
          <w:color w:val="808080"/>
          <w:sz w:val="18"/>
          <w:szCs w:val="18"/>
        </w:rPr>
        <w:t>/**&lt; 16-bit per-pixel grayscale image */</w:t>
      </w:r>
    </w:p>
    <w:p w14:paraId="0E3057F0" w14:textId="77777777" w:rsidR="00440057" w:rsidRDefault="00440057" w:rsidP="00440057">
      <w:pPr>
        <w:numPr>
          <w:ilvl w:val="0"/>
          <w:numId w:val="2"/>
        </w:numPr>
        <w:spacing w:after="0"/>
        <w:rPr>
          <w:b/>
          <w:bCs/>
          <w:sz w:val="28"/>
          <w:szCs w:val="28"/>
        </w:rPr>
      </w:pPr>
      <w:r>
        <w:rPr>
          <w:sz w:val="28"/>
          <w:szCs w:val="28"/>
          <w:rtl/>
        </w:rPr>
        <w:t>רזולוציה רצויה</w:t>
      </w:r>
    </w:p>
    <w:p w14:paraId="6FAA595E" w14:textId="77777777" w:rsidR="00440057" w:rsidRPr="00440057" w:rsidRDefault="00440057" w:rsidP="00440057">
      <w:pPr>
        <w:numPr>
          <w:ilvl w:val="0"/>
          <w:numId w:val="2"/>
        </w:numPr>
        <w:spacing w:after="0"/>
        <w:rPr>
          <w:b/>
          <w:bCs/>
          <w:sz w:val="28"/>
          <w:szCs w:val="28"/>
        </w:rPr>
      </w:pP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רצוי</w:t>
      </w:r>
    </w:p>
    <w:p w14:paraId="75335A6A" w14:textId="77777777" w:rsidR="00440057" w:rsidRDefault="00440057" w:rsidP="00440057">
      <w:pPr>
        <w:numPr>
          <w:ilvl w:val="0"/>
          <w:numId w:val="2"/>
        </w:numPr>
        <w:spacing w:after="0"/>
        <w:rPr>
          <w:b/>
          <w:bCs/>
          <w:sz w:val="28"/>
          <w:szCs w:val="28"/>
        </w:rPr>
      </w:pPr>
      <w:r>
        <w:rPr>
          <w:sz w:val="28"/>
          <w:szCs w:val="28"/>
          <w:rtl/>
        </w:rPr>
        <w:t>בחירת אחת מ2 המצלמות</w:t>
      </w:r>
    </w:p>
    <w:p w14:paraId="4E208AAB" w14:textId="77777777" w:rsidR="00440057" w:rsidRPr="00440057" w:rsidRDefault="00440057" w:rsidP="00440057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*שימו לב שישנם שילובים של רזולוציה ו</w:t>
      </w:r>
      <w:r>
        <w:rPr>
          <w:sz w:val="28"/>
          <w:szCs w:val="28"/>
        </w:rPr>
        <w:t>FPS</w:t>
      </w:r>
      <w:r>
        <w:rPr>
          <w:sz w:val="28"/>
          <w:szCs w:val="28"/>
          <w:rtl/>
        </w:rPr>
        <w:t xml:space="preserve"> שלא יעבדו ביחד (המגבלות רשומות בקוד).</w:t>
      </w:r>
    </w:p>
    <w:p w14:paraId="5174AD31" w14:textId="77777777" w:rsidR="00440057" w:rsidRDefault="00440057" w:rsidP="00440057">
      <w:pPr>
        <w:spacing w:after="0"/>
        <w:rPr>
          <w:b/>
          <w:bCs/>
          <w:sz w:val="28"/>
          <w:szCs w:val="28"/>
          <w:rtl/>
        </w:rPr>
      </w:pPr>
    </w:p>
    <w:p w14:paraId="0425204C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1F54C1E1" w14:textId="77777777" w:rsidR="00440057" w:rsidRDefault="00440057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119E860B" w14:textId="77777777" w:rsidR="003C6AE4" w:rsidRDefault="003C6AE4" w:rsidP="003C6AE4">
      <w:pPr>
        <w:rPr>
          <w:sz w:val="28"/>
          <w:szCs w:val="28"/>
          <w:rtl/>
        </w:rPr>
      </w:pPr>
    </w:p>
    <w:p w14:paraId="09891B68" w14:textId="77777777" w:rsidR="003C6AE4" w:rsidRDefault="003C6AE4" w:rsidP="003C6AE4">
      <w:pPr>
        <w:rPr>
          <w:sz w:val="28"/>
          <w:szCs w:val="28"/>
          <w:rtl/>
        </w:rPr>
      </w:pPr>
    </w:p>
    <w:p w14:paraId="6BED1C3A" w14:textId="77777777" w:rsidR="00440057" w:rsidRDefault="00440057" w:rsidP="003C6AE4">
      <w:pPr>
        <w:rPr>
          <w:sz w:val="28"/>
          <w:szCs w:val="28"/>
          <w:rtl/>
        </w:rPr>
      </w:pPr>
    </w:p>
    <w:p w14:paraId="0260C6CC" w14:textId="77777777" w:rsidR="003C6AE4" w:rsidRPr="00034C65" w:rsidRDefault="00440057" w:rsidP="00034C65">
      <w:pPr>
        <w:pStyle w:val="HTML"/>
        <w:shd w:val="clear" w:color="auto" w:fill="2B2B2B"/>
        <w:rPr>
          <w:color w:val="A9B7C6"/>
          <w:sz w:val="18"/>
          <w:szCs w:val="18"/>
          <w:rtl/>
        </w:rPr>
      </w:pPr>
      <w:r>
        <w:rPr>
          <w:b/>
          <w:bCs/>
          <w:color w:val="CC7832"/>
          <w:sz w:val="18"/>
          <w:szCs w:val="18"/>
        </w:rPr>
        <w:t xml:space="preserve">void </w:t>
      </w:r>
      <w:r>
        <w:rPr>
          <w:color w:val="FFC66D"/>
          <w:sz w:val="18"/>
          <w:szCs w:val="18"/>
        </w:rPr>
        <w:t>setupDepthImage</w:t>
      </w:r>
      <w:r>
        <w:rPr>
          <w:color w:val="A9B7C6"/>
          <w:sz w:val="18"/>
          <w:szCs w:val="18"/>
        </w:rPr>
        <w:t>(</w:t>
      </w:r>
      <w:r>
        <w:rPr>
          <w:color w:val="B5B6E3"/>
          <w:sz w:val="18"/>
          <w:szCs w:val="18"/>
        </w:rPr>
        <w:t>RealSense</w:t>
      </w:r>
      <w:r>
        <w:rPr>
          <w:color w:val="A9B7C6"/>
          <w:sz w:val="18"/>
          <w:szCs w:val="18"/>
        </w:rPr>
        <w:t>::</w:t>
      </w:r>
      <w:r>
        <w:rPr>
          <w:color w:val="B5B6E3"/>
          <w:sz w:val="18"/>
          <w:szCs w:val="18"/>
        </w:rPr>
        <w:t xml:space="preserve">DepthRessolution </w:t>
      </w:r>
      <w:r>
        <w:rPr>
          <w:color w:val="A9B7C6"/>
          <w:sz w:val="18"/>
          <w:szCs w:val="18"/>
        </w:rPr>
        <w:t>ressolution</w:t>
      </w:r>
      <w:r>
        <w:rPr>
          <w:color w:val="CC7832"/>
          <w:sz w:val="18"/>
          <w:szCs w:val="18"/>
        </w:rPr>
        <w:t xml:space="preserve">, </w:t>
      </w:r>
      <w:r>
        <w:rPr>
          <w:color w:val="B5B6E3"/>
          <w:sz w:val="18"/>
          <w:szCs w:val="18"/>
        </w:rPr>
        <w:t>RealSense</w:t>
      </w:r>
      <w:r>
        <w:rPr>
          <w:color w:val="A9B7C6"/>
          <w:sz w:val="18"/>
          <w:szCs w:val="18"/>
        </w:rPr>
        <w:t>::</w:t>
      </w:r>
      <w:r>
        <w:rPr>
          <w:color w:val="B5B6E3"/>
          <w:sz w:val="18"/>
          <w:szCs w:val="18"/>
        </w:rPr>
        <w:t xml:space="preserve">DepthCamFps </w:t>
      </w:r>
      <w:r>
        <w:rPr>
          <w:color w:val="A9B7C6"/>
          <w:sz w:val="18"/>
          <w:szCs w:val="18"/>
        </w:rPr>
        <w:t>fps)</w:t>
      </w:r>
      <w:r>
        <w:rPr>
          <w:color w:val="CC7832"/>
          <w:sz w:val="18"/>
          <w:szCs w:val="18"/>
        </w:rPr>
        <w:t>;</w:t>
      </w:r>
    </w:p>
    <w:p w14:paraId="55B73EF9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71F7BF82" w14:textId="77777777" w:rsidR="00034C65" w:rsidRPr="001B1F9F" w:rsidRDefault="001B1F9F" w:rsidP="003C6AE4">
      <w:pPr>
        <w:spacing w:after="0"/>
        <w:rPr>
          <w:sz w:val="28"/>
          <w:szCs w:val="28"/>
        </w:rPr>
      </w:pPr>
      <w:r>
        <w:rPr>
          <w:sz w:val="28"/>
          <w:szCs w:val="28"/>
          <w:rtl/>
        </w:rPr>
        <w:t xml:space="preserve">מקנפג את תמונת העומק. הפורמט קבוע – </w:t>
      </w:r>
      <w:r>
        <w:rPr>
          <w:sz w:val="28"/>
          <w:szCs w:val="28"/>
        </w:rPr>
        <w:t xml:space="preserve">Z16 </w:t>
      </w:r>
    </w:p>
    <w:p w14:paraId="487AC208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287284A6" w14:textId="77777777" w:rsidR="001B1F9F" w:rsidRPr="001B1F9F" w:rsidRDefault="001B1F9F" w:rsidP="001B1F9F">
      <w:pPr>
        <w:numPr>
          <w:ilvl w:val="0"/>
          <w:numId w:val="2"/>
        </w:numPr>
        <w:spacing w:after="0"/>
        <w:rPr>
          <w:sz w:val="28"/>
          <w:szCs w:val="28"/>
        </w:rPr>
      </w:pPr>
      <w:r w:rsidRPr="001B1F9F">
        <w:rPr>
          <w:sz w:val="28"/>
          <w:szCs w:val="28"/>
          <w:rtl/>
        </w:rPr>
        <w:t>רזולוציה רצויה</w:t>
      </w:r>
    </w:p>
    <w:p w14:paraId="4C57A2AE" w14:textId="77777777" w:rsidR="001B1F9F" w:rsidRPr="001B1F9F" w:rsidRDefault="001B1F9F" w:rsidP="001B1F9F">
      <w:pPr>
        <w:numPr>
          <w:ilvl w:val="0"/>
          <w:numId w:val="2"/>
        </w:numPr>
        <w:spacing w:after="0"/>
        <w:rPr>
          <w:sz w:val="28"/>
          <w:szCs w:val="28"/>
          <w:rtl/>
        </w:rPr>
      </w:pPr>
      <w:r w:rsidRPr="001B1F9F">
        <w:rPr>
          <w:sz w:val="28"/>
          <w:szCs w:val="28"/>
        </w:rPr>
        <w:t>FPS</w:t>
      </w:r>
      <w:r w:rsidRPr="001B1F9F">
        <w:rPr>
          <w:sz w:val="28"/>
          <w:szCs w:val="28"/>
          <w:rtl/>
        </w:rPr>
        <w:t xml:space="preserve"> רצוי</w:t>
      </w:r>
    </w:p>
    <w:p w14:paraId="5908C6E6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40C34FA7" w14:textId="77777777" w:rsidR="001B1F9F" w:rsidRDefault="001B1F9F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1FD39B4D" w14:textId="77777777" w:rsidR="003C6AE4" w:rsidRDefault="003C6AE4" w:rsidP="003C6AE4">
      <w:pPr>
        <w:rPr>
          <w:sz w:val="28"/>
          <w:szCs w:val="28"/>
          <w:rtl/>
        </w:rPr>
      </w:pPr>
    </w:p>
    <w:p w14:paraId="13F9A674" w14:textId="77777777" w:rsidR="003C6AE4" w:rsidRPr="001B1F9F" w:rsidRDefault="001B1F9F" w:rsidP="001B1F9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1B1F9F">
        <w:rPr>
          <w:rFonts w:ascii="Courier New" w:hAnsi="Courier New" w:cs="Courier New"/>
          <w:b/>
          <w:bCs/>
          <w:color w:val="CC7832"/>
          <w:sz w:val="18"/>
          <w:szCs w:val="18"/>
        </w:rPr>
        <w:t xml:space="preserve">void </w:t>
      </w:r>
      <w:r w:rsidRPr="001B1F9F">
        <w:rPr>
          <w:rFonts w:ascii="Courier New" w:hAnsi="Courier New" w:cs="Courier New"/>
          <w:color w:val="FFC66D"/>
          <w:sz w:val="18"/>
          <w:szCs w:val="18"/>
        </w:rPr>
        <w:t>setupGyro</w:t>
      </w:r>
      <w:r w:rsidRPr="001B1F9F">
        <w:rPr>
          <w:rFonts w:ascii="Courier New" w:hAnsi="Courier New" w:cs="Courier New"/>
          <w:color w:val="A9B7C6"/>
          <w:sz w:val="18"/>
          <w:szCs w:val="18"/>
        </w:rPr>
        <w:t>()</w:t>
      </w:r>
      <w:r w:rsidRPr="001B1F9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6B735C92" w14:textId="77777777" w:rsidR="003C6AE4" w:rsidRDefault="003C6AE4" w:rsidP="003C6AE4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43B3423A" w14:textId="77777777" w:rsidR="001B1F9F" w:rsidRPr="001B1F9F" w:rsidRDefault="001B1F9F" w:rsidP="003C6AE4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קינפוג ה</w:t>
      </w:r>
      <w:r>
        <w:rPr>
          <w:sz w:val="28"/>
          <w:szCs w:val="28"/>
        </w:rPr>
        <w:t>GYRO</w:t>
      </w:r>
    </w:p>
    <w:p w14:paraId="4F008835" w14:textId="77777777" w:rsidR="003C6AE4" w:rsidRDefault="003C6AE4" w:rsidP="003C6AE4">
      <w:pPr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62762AA0" w14:textId="77777777" w:rsidR="001B1F9F" w:rsidRPr="001B1F9F" w:rsidRDefault="001B1F9F" w:rsidP="003C6AE4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6A4E2001" w14:textId="77777777" w:rsidR="003C6AE4" w:rsidRDefault="003C6AE4" w:rsidP="003C6AE4">
      <w:pPr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522EA512" w14:textId="77777777" w:rsidR="001B1F9F" w:rsidRPr="001B1F9F" w:rsidRDefault="001B1F9F" w:rsidP="003C6AE4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627F9428" w14:textId="77777777" w:rsidR="003C6AE4" w:rsidRDefault="003C6AE4" w:rsidP="003C6AE4">
      <w:pPr>
        <w:rPr>
          <w:sz w:val="28"/>
          <w:szCs w:val="28"/>
          <w:rtl/>
        </w:rPr>
      </w:pPr>
    </w:p>
    <w:p w14:paraId="53639C98" w14:textId="77777777" w:rsidR="001B1F9F" w:rsidRPr="001B1F9F" w:rsidRDefault="001B1F9F" w:rsidP="001B1F9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1B1F9F">
        <w:rPr>
          <w:rFonts w:ascii="Courier New" w:hAnsi="Courier New" w:cs="Courier New"/>
          <w:b/>
          <w:bCs/>
          <w:color w:val="CC7832"/>
          <w:sz w:val="18"/>
          <w:szCs w:val="18"/>
        </w:rPr>
        <w:t xml:space="preserve">void </w:t>
      </w:r>
      <w:r w:rsidRPr="001B1F9F">
        <w:rPr>
          <w:rFonts w:ascii="Courier New" w:hAnsi="Courier New" w:cs="Courier New"/>
          <w:color w:val="FFC66D"/>
          <w:sz w:val="18"/>
          <w:szCs w:val="18"/>
        </w:rPr>
        <w:t>setupAccel</w:t>
      </w:r>
      <w:r w:rsidRPr="001B1F9F">
        <w:rPr>
          <w:rFonts w:ascii="Courier New" w:hAnsi="Courier New" w:cs="Courier New"/>
          <w:color w:val="A9B7C6"/>
          <w:sz w:val="18"/>
          <w:szCs w:val="18"/>
        </w:rPr>
        <w:t>()</w:t>
      </w:r>
      <w:r w:rsidRPr="001B1F9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2F7B59CC" w14:textId="77777777" w:rsidR="001B1F9F" w:rsidRDefault="001B1F9F" w:rsidP="001B1F9F">
      <w:pPr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2A30B423" w14:textId="77777777" w:rsidR="001B1F9F" w:rsidRPr="001B1F9F" w:rsidRDefault="001B1F9F" w:rsidP="001B1F9F">
      <w:pPr>
        <w:spacing w:after="0"/>
        <w:rPr>
          <w:sz w:val="28"/>
          <w:szCs w:val="28"/>
        </w:rPr>
      </w:pPr>
      <w:r>
        <w:rPr>
          <w:sz w:val="28"/>
          <w:szCs w:val="28"/>
          <w:rtl/>
        </w:rPr>
        <w:t>קינפוג ה</w:t>
      </w:r>
      <w:r>
        <w:rPr>
          <w:sz w:val="28"/>
          <w:szCs w:val="28"/>
        </w:rPr>
        <w:t>accelometer</w:t>
      </w:r>
    </w:p>
    <w:p w14:paraId="297B7211" w14:textId="77777777" w:rsidR="001B1F9F" w:rsidRDefault="001B1F9F" w:rsidP="001B1F9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7FD3B75C" w14:textId="77777777" w:rsidR="001B1F9F" w:rsidRPr="001B1F9F" w:rsidRDefault="001B1F9F" w:rsidP="001B1F9F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782E45AC" w14:textId="77777777" w:rsidR="001B1F9F" w:rsidRDefault="001B1F9F" w:rsidP="001B1F9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233BE10" w14:textId="77777777" w:rsidR="001B1F9F" w:rsidRPr="001B1F9F" w:rsidRDefault="001B1F9F" w:rsidP="001B1F9F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360F38EA" w14:textId="77777777" w:rsidR="001B1F9F" w:rsidRDefault="001B1F9F" w:rsidP="003C6AE4">
      <w:pPr>
        <w:rPr>
          <w:sz w:val="28"/>
          <w:szCs w:val="28"/>
          <w:rtl/>
        </w:rPr>
      </w:pPr>
    </w:p>
    <w:p w14:paraId="01073F54" w14:textId="77777777" w:rsidR="001B1F9F" w:rsidRPr="001B1F9F" w:rsidRDefault="001B1F9F" w:rsidP="001B1F9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1B1F9F">
        <w:rPr>
          <w:rFonts w:ascii="Courier New" w:hAnsi="Courier New" w:cs="Courier New"/>
          <w:b/>
          <w:bCs/>
          <w:color w:val="CC7832"/>
          <w:sz w:val="18"/>
          <w:szCs w:val="18"/>
        </w:rPr>
        <w:t xml:space="preserve">void </w:t>
      </w:r>
      <w:r w:rsidRPr="001B1F9F">
        <w:rPr>
          <w:rFonts w:ascii="Courier New" w:hAnsi="Courier New" w:cs="Courier New"/>
          <w:color w:val="FFC66D"/>
          <w:sz w:val="18"/>
          <w:szCs w:val="18"/>
        </w:rPr>
        <w:t>startCamera</w:t>
      </w:r>
      <w:r w:rsidRPr="001B1F9F">
        <w:rPr>
          <w:rFonts w:ascii="Courier New" w:hAnsi="Courier New" w:cs="Courier New"/>
          <w:color w:val="A9B7C6"/>
          <w:sz w:val="18"/>
          <w:szCs w:val="18"/>
        </w:rPr>
        <w:t>()</w:t>
      </w:r>
      <w:r w:rsidRPr="001B1F9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0E153696" w14:textId="77777777" w:rsidR="001B1F9F" w:rsidRDefault="001B1F9F" w:rsidP="001B1F9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EDBCD64" w14:textId="77777777" w:rsidR="001B1F9F" w:rsidRPr="001B1F9F" w:rsidRDefault="00E52BEA" w:rsidP="001B1F9F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חרי כל הקינפוגים קוראים לפונקציה כידי לגרום למצלמה לעבוד.</w:t>
      </w:r>
    </w:p>
    <w:p w14:paraId="316363D0" w14:textId="77777777" w:rsidR="001B1F9F" w:rsidRDefault="001B1F9F" w:rsidP="001B1F9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4CF8E2B3" w14:textId="77777777" w:rsidR="00E52BEA" w:rsidRPr="0086103F" w:rsidRDefault="00E52BEA" w:rsidP="001B1F9F">
      <w:pPr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031DD974" w14:textId="77777777" w:rsidR="001B1F9F" w:rsidRDefault="001B1F9F" w:rsidP="001B1F9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B2BE440" w14:textId="77777777" w:rsidR="00E52BEA" w:rsidRPr="0086103F" w:rsidRDefault="00E52BEA" w:rsidP="001B1F9F">
      <w:pPr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4DE02C11" w14:textId="77777777" w:rsidR="00E52BEA" w:rsidRDefault="00E52BEA" w:rsidP="001B1F9F">
      <w:pPr>
        <w:spacing w:after="0"/>
        <w:rPr>
          <w:b/>
          <w:bCs/>
          <w:sz w:val="28"/>
          <w:szCs w:val="28"/>
          <w:rtl/>
        </w:rPr>
      </w:pPr>
    </w:p>
    <w:p w14:paraId="2C07573A" w14:textId="77777777" w:rsidR="001B1F9F" w:rsidRDefault="001B1F9F" w:rsidP="003C6AE4">
      <w:pPr>
        <w:rPr>
          <w:sz w:val="28"/>
          <w:szCs w:val="28"/>
          <w:rtl/>
        </w:rPr>
      </w:pPr>
    </w:p>
    <w:p w14:paraId="30AA17C0" w14:textId="77777777" w:rsidR="001B1F9F" w:rsidRPr="00E52BEA" w:rsidRDefault="00E52BEA" w:rsidP="00E52BE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E52BEA">
        <w:rPr>
          <w:rFonts w:ascii="Courier New" w:hAnsi="Courier New" w:cs="Courier New"/>
          <w:b/>
          <w:bCs/>
          <w:color w:val="CC7832"/>
          <w:sz w:val="18"/>
          <w:szCs w:val="18"/>
        </w:rPr>
        <w:t xml:space="preserve">void </w:t>
      </w:r>
      <w:r w:rsidRPr="00E52BEA">
        <w:rPr>
          <w:rFonts w:ascii="Courier New" w:hAnsi="Courier New" w:cs="Courier New"/>
          <w:color w:val="FFC66D"/>
          <w:sz w:val="18"/>
          <w:szCs w:val="18"/>
        </w:rPr>
        <w:t>captureFrame</w:t>
      </w:r>
      <w:r w:rsidRPr="00E52BEA">
        <w:rPr>
          <w:rFonts w:ascii="Courier New" w:hAnsi="Courier New" w:cs="Courier New"/>
          <w:color w:val="A9B7C6"/>
          <w:sz w:val="18"/>
          <w:szCs w:val="18"/>
        </w:rPr>
        <w:t>()</w:t>
      </w:r>
      <w:r w:rsidRPr="00E52BEA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085DE5C3" w14:textId="77777777" w:rsidR="001B1F9F" w:rsidRDefault="001B1F9F" w:rsidP="001B1F9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1544287C" w14:textId="77777777" w:rsidR="00E52BEA" w:rsidRPr="00E52BEA" w:rsidRDefault="00E52BEA" w:rsidP="001B1F9F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כאשר רוצים לקבל </w:t>
      </w:r>
      <w:r w:rsidR="0086103F">
        <w:rPr>
          <w:sz w:val="28"/>
          <w:szCs w:val="28"/>
        </w:rPr>
        <w:t>FRAME</w:t>
      </w:r>
      <w:r w:rsidR="0086103F">
        <w:rPr>
          <w:sz w:val="28"/>
          <w:szCs w:val="28"/>
          <w:rtl/>
        </w:rPr>
        <w:t xml:space="preserve"> מהמצלמה קוראים לפונקציה זאת, עבור כל קינפוג שהגדרנו קודם לכן נקבל </w:t>
      </w:r>
      <w:r w:rsidR="0086103F">
        <w:rPr>
          <w:sz w:val="28"/>
          <w:szCs w:val="28"/>
        </w:rPr>
        <w:t>FRAME</w:t>
      </w:r>
      <w:r w:rsidR="0086103F">
        <w:rPr>
          <w:sz w:val="28"/>
          <w:szCs w:val="28"/>
          <w:rtl/>
        </w:rPr>
        <w:t xml:space="preserve"> שונה אשר כולם יכנסו ל</w:t>
      </w:r>
      <w:r w:rsidR="0086103F">
        <w:rPr>
          <w:sz w:val="28"/>
          <w:szCs w:val="28"/>
        </w:rPr>
        <w:t>SET</w:t>
      </w:r>
      <w:r w:rsidR="0086103F">
        <w:rPr>
          <w:sz w:val="28"/>
          <w:szCs w:val="28"/>
          <w:rtl/>
        </w:rPr>
        <w:t>.</w:t>
      </w:r>
    </w:p>
    <w:p w14:paraId="72D1CAD3" w14:textId="77777777" w:rsidR="001B1F9F" w:rsidRDefault="001B1F9F" w:rsidP="001B1F9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755F002D" w14:textId="77777777" w:rsidR="0086103F" w:rsidRPr="0086103F" w:rsidRDefault="0086103F" w:rsidP="001B1F9F">
      <w:pPr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5896C48B" w14:textId="77777777" w:rsidR="001B1F9F" w:rsidRDefault="001B1F9F" w:rsidP="001B1F9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AFEEEA0" w14:textId="77777777" w:rsidR="001B1F9F" w:rsidRDefault="0086103F" w:rsidP="003C6AE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111539B5" w14:textId="77777777" w:rsidR="00E52BEA" w:rsidRDefault="00E52BEA" w:rsidP="003C6AE4">
      <w:pPr>
        <w:rPr>
          <w:sz w:val="28"/>
          <w:szCs w:val="28"/>
          <w:rtl/>
        </w:rPr>
      </w:pPr>
    </w:p>
    <w:p w14:paraId="76539677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86103F">
        <w:rPr>
          <w:rFonts w:ascii="Courier New" w:hAnsi="Courier New" w:cs="Courier New"/>
          <w:color w:val="B5B6E3"/>
          <w:sz w:val="18"/>
          <w:szCs w:val="18"/>
        </w:rPr>
        <w:t>Camera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ColorImage </w:t>
      </w:r>
      <w:r w:rsidRPr="0086103F">
        <w:rPr>
          <w:rFonts w:ascii="Courier New" w:hAnsi="Courier New" w:cs="Courier New"/>
          <w:color w:val="FFC66D"/>
          <w:sz w:val="18"/>
          <w:szCs w:val="18"/>
        </w:rPr>
        <w:t>getColorImage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()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7FC03888" w14:textId="77777777" w:rsidR="00E52BEA" w:rsidRDefault="00E52BEA" w:rsidP="00E52BEA">
      <w:pPr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C45A96D" w14:textId="77777777" w:rsidR="0086103F" w:rsidRPr="0086103F" w:rsidRDefault="0086103F" w:rsidP="00E52BEA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שליפת התמונת </w:t>
      </w:r>
      <w:r>
        <w:rPr>
          <w:sz w:val="28"/>
          <w:szCs w:val="28"/>
        </w:rPr>
        <w:t>COLOR</w:t>
      </w:r>
      <w:r>
        <w:rPr>
          <w:sz w:val="28"/>
          <w:szCs w:val="28"/>
          <w:rtl/>
        </w:rPr>
        <w:t xml:space="preserve"> מה</w:t>
      </w:r>
      <w:r>
        <w:rPr>
          <w:sz w:val="28"/>
          <w:szCs w:val="28"/>
        </w:rPr>
        <w:t>SET</w:t>
      </w:r>
    </w:p>
    <w:p w14:paraId="6781835A" w14:textId="77777777" w:rsidR="00E52BEA" w:rsidRDefault="00E52BEA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6E98FBD8" w14:textId="77777777" w:rsidR="0086103F" w:rsidRPr="0086103F" w:rsidRDefault="0086103F" w:rsidP="00E52BEA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7E0279BD" w14:textId="77777777" w:rsidR="00E52BEA" w:rsidRDefault="00E52BEA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400533A2" w14:textId="77777777" w:rsidR="00E52BEA" w:rsidRDefault="0086103F" w:rsidP="003C6AE4">
      <w:pPr>
        <w:rPr>
          <w:sz w:val="28"/>
          <w:szCs w:val="28"/>
          <w:rtl/>
        </w:rPr>
      </w:pPr>
      <w:r>
        <w:rPr>
          <w:sz w:val="28"/>
          <w:szCs w:val="28"/>
        </w:rPr>
        <w:t>Struct</w:t>
      </w:r>
      <w:r>
        <w:rPr>
          <w:sz w:val="28"/>
          <w:szCs w:val="28"/>
          <w:rtl/>
        </w:rPr>
        <w:t xml:space="preserve"> שמכיל את התמונה ופרמטרים שקשורים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</w:t>
      </w:r>
    </w:p>
    <w:p w14:paraId="229A9DF4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</w:rPr>
      </w:pPr>
      <w:r w:rsidRPr="0086103F">
        <w:rPr>
          <w:rFonts w:ascii="Courier New" w:hAnsi="Courier New" w:cs="Courier New"/>
          <w:b/>
          <w:bCs/>
          <w:color w:val="CC7832"/>
          <w:sz w:val="18"/>
          <w:szCs w:val="18"/>
        </w:rPr>
        <w:t xml:space="preserve">struct </w:t>
      </w:r>
      <w:r w:rsidRPr="0086103F">
        <w:rPr>
          <w:rFonts w:ascii="Courier New" w:hAnsi="Courier New" w:cs="Courier New"/>
          <w:color w:val="B5B6E3"/>
          <w:sz w:val="18"/>
          <w:szCs w:val="18"/>
        </w:rPr>
        <w:t>ColorImage</w:t>
      </w:r>
      <w:r w:rsidRPr="0086103F">
        <w:rPr>
          <w:rFonts w:ascii="Courier New" w:hAnsi="Courier New" w:cs="Courier New"/>
          <w:color w:val="B5B6E3"/>
          <w:sz w:val="18"/>
          <w:szCs w:val="18"/>
        </w:rPr>
        <w:br/>
      </w:r>
      <w:r w:rsidRPr="0086103F">
        <w:rPr>
          <w:rFonts w:ascii="Courier New" w:hAnsi="Courier New" w:cs="Courier New"/>
          <w:color w:val="A9B7C6"/>
          <w:sz w:val="18"/>
          <w:szCs w:val="18"/>
        </w:rPr>
        <w:t>{</w:t>
      </w:r>
      <w:r w:rsidRPr="0086103F">
        <w:rPr>
          <w:rFonts w:ascii="Courier New" w:hAnsi="Courier New" w:cs="Courier New"/>
          <w:color w:val="A9B7C6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uint64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frame_num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uint64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size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int32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bytes_per_pixel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int64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host_ts_ms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real64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camera_ts_ms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uint32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width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uint32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height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b/>
          <w:bCs/>
          <w:color w:val="CC7832"/>
          <w:sz w:val="18"/>
          <w:szCs w:val="18"/>
        </w:rPr>
        <w:t xml:space="preserve">const unsigned char 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*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data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</w:r>
      <w:r w:rsidRPr="0086103F">
        <w:rPr>
          <w:rFonts w:ascii="Courier New" w:hAnsi="Courier New" w:cs="Courier New"/>
          <w:color w:val="A9B7C6"/>
          <w:sz w:val="18"/>
          <w:szCs w:val="18"/>
        </w:rPr>
        <w:t>}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20AA53CA" w14:textId="77777777" w:rsidR="0086103F" w:rsidRPr="0086103F" w:rsidRDefault="0086103F" w:rsidP="003C6AE4">
      <w:pPr>
        <w:rPr>
          <w:sz w:val="28"/>
          <w:szCs w:val="28"/>
          <w:rtl/>
        </w:rPr>
      </w:pPr>
    </w:p>
    <w:p w14:paraId="415D1E0F" w14:textId="77777777" w:rsidR="0086103F" w:rsidRDefault="0086103F" w:rsidP="003C6AE4">
      <w:pPr>
        <w:rPr>
          <w:sz w:val="28"/>
          <w:szCs w:val="28"/>
          <w:rtl/>
        </w:rPr>
      </w:pPr>
    </w:p>
    <w:p w14:paraId="2C570FB3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86103F">
        <w:rPr>
          <w:rFonts w:ascii="Courier New" w:hAnsi="Courier New" w:cs="Courier New"/>
          <w:color w:val="B5B6E3"/>
          <w:sz w:val="18"/>
          <w:szCs w:val="18"/>
        </w:rPr>
        <w:t>Camera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ColorImage </w:t>
      </w:r>
      <w:r w:rsidRPr="0086103F">
        <w:rPr>
          <w:rFonts w:ascii="Courier New" w:hAnsi="Courier New" w:cs="Courier New"/>
          <w:color w:val="FFC66D"/>
          <w:sz w:val="18"/>
          <w:szCs w:val="18"/>
        </w:rPr>
        <w:t>getInfraredImage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()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23020F3C" w14:textId="77777777" w:rsidR="0086103F" w:rsidRDefault="00E52BEA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210F3608" w14:textId="77777777" w:rsidR="0086103F" w:rsidRPr="0086103F" w:rsidRDefault="0086103F" w:rsidP="00E52BEA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שליפת תמונת אינפה אדום (אם קונפגה כזאת קודם לכן) מה</w:t>
      </w:r>
      <w:r>
        <w:rPr>
          <w:sz w:val="28"/>
          <w:szCs w:val="28"/>
        </w:rPr>
        <w:t>SET</w:t>
      </w:r>
    </w:p>
    <w:p w14:paraId="5F98A473" w14:textId="77777777" w:rsidR="00E52BEA" w:rsidRDefault="00E52BEA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7DE9BDEB" w14:textId="77777777" w:rsidR="0086103F" w:rsidRDefault="0086103F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0B27E107" w14:textId="77777777" w:rsidR="00E52BEA" w:rsidRDefault="00E52BEA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13F07860" w14:textId="77777777" w:rsidR="0086103F" w:rsidRDefault="0086103F" w:rsidP="0086103F">
      <w:pPr>
        <w:rPr>
          <w:sz w:val="28"/>
          <w:szCs w:val="28"/>
          <w:rtl/>
        </w:rPr>
      </w:pPr>
      <w:r>
        <w:rPr>
          <w:sz w:val="28"/>
          <w:szCs w:val="28"/>
        </w:rPr>
        <w:t>Struct</w:t>
      </w:r>
      <w:r>
        <w:rPr>
          <w:sz w:val="28"/>
          <w:szCs w:val="28"/>
          <w:rtl/>
        </w:rPr>
        <w:t xml:space="preserve"> שמכיל את התמונה ופרמטרים שקשורים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</w:t>
      </w:r>
    </w:p>
    <w:p w14:paraId="0B46C283" w14:textId="77777777" w:rsidR="00E52BEA" w:rsidRDefault="00E52BEA" w:rsidP="003C6AE4">
      <w:pPr>
        <w:rPr>
          <w:sz w:val="28"/>
          <w:szCs w:val="28"/>
          <w:rtl/>
        </w:rPr>
      </w:pPr>
    </w:p>
    <w:p w14:paraId="34A0C194" w14:textId="77777777" w:rsidR="00E52BEA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86103F">
        <w:rPr>
          <w:rFonts w:ascii="Courier New" w:hAnsi="Courier New" w:cs="Courier New"/>
          <w:color w:val="B5B6E3"/>
          <w:sz w:val="18"/>
          <w:szCs w:val="18"/>
        </w:rPr>
        <w:lastRenderedPageBreak/>
        <w:t>Camera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DepthImage </w:t>
      </w:r>
      <w:r w:rsidRPr="0086103F">
        <w:rPr>
          <w:rFonts w:ascii="Courier New" w:hAnsi="Courier New" w:cs="Courier New"/>
          <w:color w:val="FFC66D"/>
          <w:sz w:val="18"/>
          <w:szCs w:val="18"/>
        </w:rPr>
        <w:t>getDepthImage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()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162F2821" w14:textId="77777777" w:rsidR="00E52BEA" w:rsidRDefault="00E52BEA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2A2339E7" w14:textId="77777777" w:rsidR="0086103F" w:rsidRPr="0086103F" w:rsidRDefault="0086103F" w:rsidP="00E52BEA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שליפת תמונת עומק מה</w:t>
      </w:r>
      <w:r>
        <w:rPr>
          <w:sz w:val="28"/>
          <w:szCs w:val="28"/>
        </w:rPr>
        <w:t>SET</w:t>
      </w:r>
    </w:p>
    <w:p w14:paraId="24712A70" w14:textId="77777777" w:rsidR="00E52BEA" w:rsidRDefault="00E52BEA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2475C429" w14:textId="77777777" w:rsidR="0086103F" w:rsidRPr="0086103F" w:rsidRDefault="0086103F" w:rsidP="00E52BEA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</w:t>
      </w:r>
    </w:p>
    <w:p w14:paraId="54F31895" w14:textId="77777777" w:rsidR="00E52BEA" w:rsidRDefault="00E52BEA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0D02F51B" w14:textId="77777777" w:rsidR="0086103F" w:rsidRDefault="0086103F" w:rsidP="0086103F">
      <w:pPr>
        <w:rPr>
          <w:sz w:val="28"/>
          <w:szCs w:val="28"/>
          <w:rtl/>
        </w:rPr>
      </w:pPr>
      <w:r>
        <w:rPr>
          <w:sz w:val="28"/>
          <w:szCs w:val="28"/>
        </w:rPr>
        <w:t>Struct</w:t>
      </w:r>
      <w:r>
        <w:rPr>
          <w:sz w:val="28"/>
          <w:szCs w:val="28"/>
          <w:rtl/>
        </w:rPr>
        <w:t xml:space="preserve"> שמכיל את התמונה ופרמטרים שקשורים ל</w:t>
      </w:r>
      <w:r>
        <w:rPr>
          <w:sz w:val="28"/>
          <w:szCs w:val="28"/>
        </w:rPr>
        <w:t>FRAME</w:t>
      </w:r>
      <w:r>
        <w:rPr>
          <w:sz w:val="28"/>
          <w:szCs w:val="28"/>
          <w:rtl/>
        </w:rPr>
        <w:t xml:space="preserve"> </w:t>
      </w:r>
    </w:p>
    <w:p w14:paraId="4581D2A4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</w:rPr>
      </w:pPr>
      <w:r w:rsidRPr="0086103F">
        <w:rPr>
          <w:rFonts w:ascii="Courier New" w:hAnsi="Courier New" w:cs="Courier New"/>
          <w:b/>
          <w:bCs/>
          <w:color w:val="CC7832"/>
          <w:sz w:val="18"/>
          <w:szCs w:val="18"/>
        </w:rPr>
        <w:t xml:space="preserve">struct </w:t>
      </w:r>
      <w:r w:rsidRPr="0086103F">
        <w:rPr>
          <w:rFonts w:ascii="Courier New" w:hAnsi="Courier New" w:cs="Courier New"/>
          <w:color w:val="B5B6E3"/>
          <w:sz w:val="18"/>
          <w:szCs w:val="18"/>
        </w:rPr>
        <w:t>DepthImage</w:t>
      </w:r>
      <w:r w:rsidRPr="0086103F">
        <w:rPr>
          <w:rFonts w:ascii="Courier New" w:hAnsi="Courier New" w:cs="Courier New"/>
          <w:color w:val="B5B6E3"/>
          <w:sz w:val="18"/>
          <w:szCs w:val="18"/>
        </w:rPr>
        <w:br/>
      </w:r>
      <w:r w:rsidRPr="0086103F">
        <w:rPr>
          <w:rFonts w:ascii="Courier New" w:hAnsi="Courier New" w:cs="Courier New"/>
          <w:color w:val="A9B7C6"/>
          <w:sz w:val="18"/>
          <w:szCs w:val="18"/>
        </w:rPr>
        <w:t>{</w:t>
      </w:r>
      <w:r w:rsidRPr="0086103F">
        <w:rPr>
          <w:rFonts w:ascii="Courier New" w:hAnsi="Courier New" w:cs="Courier New"/>
          <w:color w:val="A9B7C6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uint64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frame_num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uint64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size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int32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bytes_per_pixel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int64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host_ts_ms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real64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camera_ts_ms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uint32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width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uint32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height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color w:val="B9BCD1"/>
          <w:sz w:val="18"/>
          <w:szCs w:val="18"/>
        </w:rPr>
        <w:t xml:space="preserve">real32 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depth_scale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  <w:t xml:space="preserve">    </w:t>
      </w:r>
      <w:r w:rsidRPr="0086103F">
        <w:rPr>
          <w:rFonts w:ascii="Courier New" w:hAnsi="Courier New" w:cs="Courier New"/>
          <w:b/>
          <w:bCs/>
          <w:color w:val="CC7832"/>
          <w:sz w:val="18"/>
          <w:szCs w:val="18"/>
        </w:rPr>
        <w:t xml:space="preserve">const unsigned char 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*</w:t>
      </w:r>
      <w:r w:rsidRPr="0086103F">
        <w:rPr>
          <w:rFonts w:ascii="Courier New" w:hAnsi="Courier New" w:cs="Courier New"/>
          <w:color w:val="9373A5"/>
          <w:sz w:val="18"/>
          <w:szCs w:val="18"/>
        </w:rPr>
        <w:t>data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  <w:r w:rsidRPr="0086103F">
        <w:rPr>
          <w:rFonts w:ascii="Courier New" w:hAnsi="Courier New" w:cs="Courier New"/>
          <w:color w:val="CC7832"/>
          <w:sz w:val="18"/>
          <w:szCs w:val="18"/>
        </w:rPr>
        <w:br/>
      </w:r>
      <w:r w:rsidRPr="0086103F">
        <w:rPr>
          <w:rFonts w:ascii="Courier New" w:hAnsi="Courier New" w:cs="Courier New"/>
          <w:color w:val="A9B7C6"/>
          <w:sz w:val="18"/>
          <w:szCs w:val="18"/>
        </w:rPr>
        <w:t>}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207AC282" w14:textId="77777777" w:rsidR="00E52BEA" w:rsidRPr="0086103F" w:rsidRDefault="00E52BEA" w:rsidP="003C6AE4">
      <w:pPr>
        <w:rPr>
          <w:sz w:val="28"/>
          <w:szCs w:val="28"/>
          <w:rtl/>
        </w:rPr>
      </w:pPr>
    </w:p>
    <w:p w14:paraId="2084C268" w14:textId="77777777" w:rsidR="00E52BEA" w:rsidRDefault="00E52BEA" w:rsidP="003C6AE4">
      <w:pPr>
        <w:rPr>
          <w:sz w:val="28"/>
          <w:szCs w:val="28"/>
          <w:rtl/>
        </w:rPr>
      </w:pPr>
    </w:p>
    <w:p w14:paraId="2022C6B5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86103F">
        <w:rPr>
          <w:rFonts w:ascii="Courier New" w:hAnsi="Courier New" w:cs="Courier New"/>
          <w:b/>
          <w:bCs/>
          <w:color w:val="CC7832"/>
          <w:sz w:val="18"/>
          <w:szCs w:val="18"/>
        </w:rPr>
        <w:t xml:space="preserve">float </w:t>
      </w:r>
      <w:r w:rsidRPr="0086103F">
        <w:rPr>
          <w:rFonts w:ascii="Courier New" w:hAnsi="Courier New" w:cs="Courier New"/>
          <w:color w:val="FFC66D"/>
          <w:sz w:val="18"/>
          <w:szCs w:val="18"/>
        </w:rPr>
        <w:t>getDepthUnits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()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712DC6B2" w14:textId="77777777" w:rsidR="00E52BEA" w:rsidRDefault="00E52BEA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42C9CAB" w14:textId="77777777" w:rsidR="0086103F" w:rsidRPr="0086103F" w:rsidRDefault="0086103F" w:rsidP="00E52BEA">
      <w:pPr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בישביל לקבל בתמונת עומק יחידות של מטרים עבור כל פיקסל יש לכפול את תמונת העומק בערך זה.</w:t>
      </w:r>
    </w:p>
    <w:p w14:paraId="3E83054B" w14:textId="77777777" w:rsidR="00E52BEA" w:rsidRDefault="00E52BEA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רמטרים:</w:t>
      </w:r>
    </w:p>
    <w:p w14:paraId="436ED86D" w14:textId="77777777" w:rsidR="0086103F" w:rsidRDefault="0086103F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אין</w:t>
      </w:r>
    </w:p>
    <w:p w14:paraId="0E71A0B2" w14:textId="77777777" w:rsidR="00E52BEA" w:rsidRDefault="00E52BEA" w:rsidP="00E52BEA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82E9100" w14:textId="77777777" w:rsidR="00E52BEA" w:rsidRDefault="0086103F" w:rsidP="003C6AE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>מספר בו יש לכפול את תמונת העומק לקבלת יחידות של מטרים.</w:t>
      </w:r>
    </w:p>
    <w:p w14:paraId="6D7D79A6" w14:textId="77777777" w:rsidR="0086103F" w:rsidRDefault="0086103F" w:rsidP="003C6AE4">
      <w:pPr>
        <w:rPr>
          <w:sz w:val="28"/>
          <w:szCs w:val="28"/>
          <w:rtl/>
        </w:rPr>
      </w:pPr>
    </w:p>
    <w:p w14:paraId="01B0CE8B" w14:textId="77777777" w:rsidR="0086103F" w:rsidRDefault="0086103F" w:rsidP="003C6AE4">
      <w:pPr>
        <w:rPr>
          <w:sz w:val="28"/>
          <w:szCs w:val="28"/>
          <w:rtl/>
        </w:rPr>
      </w:pPr>
    </w:p>
    <w:p w14:paraId="76F05A13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86103F">
        <w:rPr>
          <w:rFonts w:ascii="Courier New" w:hAnsi="Courier New" w:cs="Courier New"/>
          <w:color w:val="B5B6E3"/>
          <w:sz w:val="18"/>
          <w:szCs w:val="18"/>
        </w:rPr>
        <w:t>Camera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Intrinsics </w:t>
      </w:r>
      <w:r w:rsidRPr="0086103F">
        <w:rPr>
          <w:rFonts w:ascii="Courier New" w:hAnsi="Courier New" w:cs="Courier New"/>
          <w:color w:val="FFC66D"/>
          <w:sz w:val="18"/>
          <w:szCs w:val="18"/>
        </w:rPr>
        <w:t>getDepthCamIntrinsics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()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7DBC71DA" w14:textId="77777777" w:rsidR="0086103F" w:rsidRP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 xml:space="preserve">תיאור הפונקציה: </w:t>
      </w:r>
    </w:p>
    <w:p w14:paraId="4168BF24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רמטרים:</w:t>
      </w:r>
    </w:p>
    <w:p w14:paraId="6A79A729" w14:textId="77777777" w:rsidR="0086103F" w:rsidRPr="0086103F" w:rsidRDefault="0086103F" w:rsidP="0086103F">
      <w:pPr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580EBCFD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487521BB" w14:textId="77777777" w:rsidR="0086103F" w:rsidRDefault="0086103F" w:rsidP="003C6AE4">
      <w:pPr>
        <w:rPr>
          <w:sz w:val="28"/>
          <w:szCs w:val="28"/>
          <w:rtl/>
        </w:rPr>
      </w:pPr>
    </w:p>
    <w:p w14:paraId="509BEB62" w14:textId="77777777" w:rsidR="0086103F" w:rsidRDefault="0086103F" w:rsidP="003C6AE4">
      <w:pPr>
        <w:rPr>
          <w:sz w:val="28"/>
          <w:szCs w:val="28"/>
          <w:rtl/>
        </w:rPr>
      </w:pPr>
    </w:p>
    <w:p w14:paraId="08A1F063" w14:textId="77777777" w:rsidR="0086103F" w:rsidRDefault="0086103F" w:rsidP="003C6AE4">
      <w:pPr>
        <w:rPr>
          <w:sz w:val="28"/>
          <w:szCs w:val="28"/>
          <w:rtl/>
        </w:rPr>
      </w:pPr>
    </w:p>
    <w:p w14:paraId="478FBB04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86103F">
        <w:rPr>
          <w:rFonts w:ascii="Courier New" w:hAnsi="Courier New" w:cs="Courier New"/>
          <w:color w:val="B5B6E3"/>
          <w:sz w:val="18"/>
          <w:szCs w:val="18"/>
        </w:rPr>
        <w:lastRenderedPageBreak/>
        <w:t>Camera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Intrinsics </w:t>
      </w:r>
      <w:r w:rsidRPr="0086103F">
        <w:rPr>
          <w:rFonts w:ascii="Courier New" w:hAnsi="Courier New" w:cs="Courier New"/>
          <w:color w:val="FFC66D"/>
          <w:sz w:val="18"/>
          <w:szCs w:val="18"/>
        </w:rPr>
        <w:t>getColorCamIntrinsics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()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70065301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3DAB434D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רמטרים:</w:t>
      </w:r>
    </w:p>
    <w:p w14:paraId="6E41B736" w14:textId="77777777" w:rsidR="0086103F" w:rsidRPr="0086103F" w:rsidRDefault="0086103F" w:rsidP="0086103F">
      <w:pPr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6A1E9571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257EF96" w14:textId="77777777" w:rsidR="0086103F" w:rsidRDefault="0086103F" w:rsidP="0086103F">
      <w:pPr>
        <w:spacing w:after="0"/>
        <w:rPr>
          <w:sz w:val="28"/>
          <w:szCs w:val="28"/>
          <w:rtl/>
        </w:rPr>
      </w:pPr>
    </w:p>
    <w:p w14:paraId="728F17AB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86103F">
        <w:rPr>
          <w:rFonts w:ascii="Courier New" w:hAnsi="Courier New" w:cs="Courier New"/>
          <w:color w:val="B5B6E3"/>
          <w:sz w:val="18"/>
          <w:szCs w:val="18"/>
        </w:rPr>
        <w:t>Camera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Intrinsics </w:t>
      </w:r>
      <w:r w:rsidRPr="0086103F">
        <w:rPr>
          <w:rFonts w:ascii="Courier New" w:hAnsi="Courier New" w:cs="Courier New"/>
          <w:color w:val="FFC66D"/>
          <w:sz w:val="18"/>
          <w:szCs w:val="18"/>
        </w:rPr>
        <w:t>getIfraRedCamIntrinsics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()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768BF494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7232BC89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רמטרים:</w:t>
      </w:r>
    </w:p>
    <w:p w14:paraId="1F77CDD4" w14:textId="77777777" w:rsidR="0086103F" w:rsidRPr="0086103F" w:rsidRDefault="0086103F" w:rsidP="0086103F">
      <w:pPr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522013CF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3A4C537" w14:textId="77777777" w:rsidR="0086103F" w:rsidRDefault="0086103F" w:rsidP="003C6AE4">
      <w:pPr>
        <w:rPr>
          <w:sz w:val="28"/>
          <w:szCs w:val="28"/>
          <w:rtl/>
        </w:rPr>
      </w:pPr>
    </w:p>
    <w:p w14:paraId="532EA0BA" w14:textId="77777777" w:rsidR="0086103F" w:rsidRDefault="0086103F" w:rsidP="003C6AE4">
      <w:pPr>
        <w:rPr>
          <w:sz w:val="28"/>
          <w:szCs w:val="28"/>
          <w:rtl/>
        </w:rPr>
      </w:pPr>
    </w:p>
    <w:p w14:paraId="3ED8DFEE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86103F">
        <w:rPr>
          <w:rFonts w:ascii="Courier New" w:hAnsi="Courier New" w:cs="Courier New"/>
          <w:color w:val="B5B6E3"/>
          <w:sz w:val="18"/>
          <w:szCs w:val="18"/>
        </w:rPr>
        <w:t>Camera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MotionIntrinsics </w:t>
      </w:r>
      <w:r w:rsidRPr="0086103F">
        <w:rPr>
          <w:rFonts w:ascii="Courier New" w:hAnsi="Courier New" w:cs="Courier New"/>
          <w:color w:val="FFC66D"/>
          <w:sz w:val="18"/>
          <w:szCs w:val="18"/>
        </w:rPr>
        <w:t>getMotionCamIntrinsics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()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21137791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2DEC1CF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רמטרים:</w:t>
      </w:r>
    </w:p>
    <w:p w14:paraId="36BDC44B" w14:textId="77777777" w:rsidR="0086103F" w:rsidRPr="0086103F" w:rsidRDefault="0086103F" w:rsidP="0086103F">
      <w:pPr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29203D87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54E52B13" w14:textId="77777777" w:rsidR="0086103F" w:rsidRDefault="0086103F" w:rsidP="003C6AE4">
      <w:pPr>
        <w:rPr>
          <w:sz w:val="28"/>
          <w:szCs w:val="28"/>
          <w:rtl/>
        </w:rPr>
      </w:pPr>
    </w:p>
    <w:p w14:paraId="76B2593B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86103F">
        <w:rPr>
          <w:rFonts w:ascii="Courier New" w:hAnsi="Courier New" w:cs="Courier New"/>
          <w:color w:val="B5B6E3"/>
          <w:sz w:val="18"/>
          <w:szCs w:val="18"/>
        </w:rPr>
        <w:t>Camera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Extrinsics </w:t>
      </w:r>
      <w:r w:rsidRPr="0086103F">
        <w:rPr>
          <w:rFonts w:ascii="Courier New" w:hAnsi="Courier New" w:cs="Courier New"/>
          <w:color w:val="FFC66D"/>
          <w:sz w:val="18"/>
          <w:szCs w:val="18"/>
        </w:rPr>
        <w:t>getExtrinsics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(</w:t>
      </w:r>
      <w:r w:rsidRPr="0086103F">
        <w:rPr>
          <w:rFonts w:ascii="Courier New" w:hAnsi="Courier New" w:cs="Courier New"/>
          <w:color w:val="B5B6E3"/>
          <w:sz w:val="18"/>
          <w:szCs w:val="18"/>
        </w:rPr>
        <w:t>RealSense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Stream 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from_stream</w:t>
      </w:r>
      <w:r w:rsidRPr="0086103F">
        <w:rPr>
          <w:rFonts w:ascii="Courier New" w:hAnsi="Courier New" w:cs="Courier New"/>
          <w:color w:val="CC7832"/>
          <w:sz w:val="18"/>
          <w:szCs w:val="18"/>
        </w:rPr>
        <w:t xml:space="preserve">, </w:t>
      </w:r>
      <w:r w:rsidRPr="0086103F">
        <w:rPr>
          <w:rFonts w:ascii="Courier New" w:hAnsi="Courier New" w:cs="Courier New"/>
          <w:color w:val="B5B6E3"/>
          <w:sz w:val="18"/>
          <w:szCs w:val="18"/>
        </w:rPr>
        <w:t>RealSense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Stream 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to_stream)</w:t>
      </w:r>
      <w:r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33162AC4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74735E44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רמטרים:</w:t>
      </w:r>
    </w:p>
    <w:p w14:paraId="08F45855" w14:textId="77777777" w:rsidR="0086103F" w:rsidRPr="0086103F" w:rsidRDefault="0086103F" w:rsidP="0086103F">
      <w:pPr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20ED71A6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502DACB2" w14:textId="77777777" w:rsidR="0086103F" w:rsidRDefault="0086103F" w:rsidP="003C6AE4">
      <w:pPr>
        <w:rPr>
          <w:sz w:val="28"/>
          <w:szCs w:val="28"/>
          <w:rtl/>
        </w:rPr>
      </w:pPr>
    </w:p>
    <w:p w14:paraId="0346F5C5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86103F">
        <w:rPr>
          <w:rFonts w:ascii="Courier New" w:hAnsi="Courier New" w:cs="Courier New"/>
          <w:color w:val="B5B6E3"/>
          <w:sz w:val="18"/>
          <w:szCs w:val="18"/>
        </w:rPr>
        <w:t>Camera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EulerAngles </w:t>
      </w:r>
      <w:r w:rsidRPr="0086103F">
        <w:rPr>
          <w:rFonts w:ascii="Courier New" w:hAnsi="Courier New" w:cs="Courier New"/>
          <w:color w:val="FFC66D"/>
          <w:sz w:val="18"/>
          <w:szCs w:val="18"/>
        </w:rPr>
        <w:t>getEulerAngels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()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544F3685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7DEB6FBF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רמטרים:</w:t>
      </w:r>
    </w:p>
    <w:p w14:paraId="4C2AE4A7" w14:textId="77777777" w:rsidR="0086103F" w:rsidRPr="0086103F" w:rsidRDefault="0086103F" w:rsidP="0086103F">
      <w:pPr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2492B4A9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B2970A4" w14:textId="77777777" w:rsidR="0086103F" w:rsidRDefault="0086103F" w:rsidP="003C6AE4">
      <w:pPr>
        <w:rPr>
          <w:sz w:val="28"/>
          <w:szCs w:val="28"/>
          <w:rtl/>
        </w:rPr>
      </w:pPr>
    </w:p>
    <w:p w14:paraId="6FD314B9" w14:textId="77777777" w:rsidR="0086103F" w:rsidRPr="0086103F" w:rsidRDefault="0086103F" w:rsidP="0086103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hAnsi="Courier New" w:cs="Courier New"/>
          <w:color w:val="A9B7C6"/>
          <w:sz w:val="18"/>
          <w:szCs w:val="18"/>
          <w:rtl/>
        </w:rPr>
      </w:pPr>
      <w:r w:rsidRPr="0086103F">
        <w:rPr>
          <w:rFonts w:ascii="Courier New" w:hAnsi="Courier New" w:cs="Courier New"/>
          <w:color w:val="B5B6E3"/>
          <w:sz w:val="18"/>
          <w:szCs w:val="18"/>
        </w:rPr>
        <w:t>Camera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::</w:t>
      </w:r>
      <w:r w:rsidRPr="0086103F">
        <w:rPr>
          <w:rFonts w:ascii="Courier New" w:hAnsi="Courier New" w:cs="Courier New"/>
          <w:color w:val="B5B6E3"/>
          <w:sz w:val="18"/>
          <w:szCs w:val="18"/>
        </w:rPr>
        <w:t xml:space="preserve">AccelData </w:t>
      </w:r>
      <w:r w:rsidRPr="0086103F">
        <w:rPr>
          <w:rFonts w:ascii="Courier New" w:hAnsi="Courier New" w:cs="Courier New"/>
          <w:color w:val="FFC66D"/>
          <w:sz w:val="18"/>
          <w:szCs w:val="18"/>
        </w:rPr>
        <w:t>getAccelData</w:t>
      </w:r>
      <w:r w:rsidRPr="0086103F">
        <w:rPr>
          <w:rFonts w:ascii="Courier New" w:hAnsi="Courier New" w:cs="Courier New"/>
          <w:color w:val="A9B7C6"/>
          <w:sz w:val="18"/>
          <w:szCs w:val="18"/>
        </w:rPr>
        <w:t>()</w:t>
      </w:r>
      <w:r w:rsidRPr="0086103F">
        <w:rPr>
          <w:rFonts w:ascii="Courier New" w:hAnsi="Courier New" w:cs="Courier New"/>
          <w:color w:val="CC7832"/>
          <w:sz w:val="18"/>
          <w:szCs w:val="18"/>
        </w:rPr>
        <w:t>;</w:t>
      </w:r>
    </w:p>
    <w:p w14:paraId="0FCEF28C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113BA9B9" w14:textId="77777777" w:rsid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רמטרים:</w:t>
      </w:r>
    </w:p>
    <w:p w14:paraId="38EACEE9" w14:textId="77777777" w:rsidR="0086103F" w:rsidRPr="0086103F" w:rsidRDefault="0086103F" w:rsidP="0086103F">
      <w:pPr>
        <w:spacing w:after="0"/>
        <w:rPr>
          <w:sz w:val="28"/>
          <w:szCs w:val="28"/>
          <w:rtl/>
        </w:rPr>
      </w:pPr>
      <w:r w:rsidRPr="0086103F">
        <w:rPr>
          <w:sz w:val="28"/>
          <w:szCs w:val="28"/>
          <w:rtl/>
        </w:rPr>
        <w:t>אין</w:t>
      </w:r>
    </w:p>
    <w:p w14:paraId="23109D09" w14:textId="77777777" w:rsidR="0086103F" w:rsidRPr="0086103F" w:rsidRDefault="0086103F" w:rsidP="0086103F">
      <w:pPr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sectPr w:rsidR="0086103F" w:rsidRPr="0086103F">
      <w:pgSz w:w="12240" w:h="15840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D440D2E"/>
    <w:multiLevelType w:val="hybridMultilevel"/>
    <w:tmpl w:val="C3BA6C4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74B04759"/>
    <w:multiLevelType w:val="hybridMultilevel"/>
    <w:tmpl w:val="C73850BC"/>
    <w:lvl w:ilvl="0" w:tplc="7C38E9D2">
      <w:start w:val="1"/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SystemFonts/>
  <w:bordersDoNotSurroundHeader/>
  <w:bordersDoNotSurroundFooter/>
  <w:doNotTrackMoves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F71DA1"/>
    <w:rsid w:val="00034C65"/>
    <w:rsid w:val="001B1F9F"/>
    <w:rsid w:val="00385D33"/>
    <w:rsid w:val="003C6AE4"/>
    <w:rsid w:val="00440057"/>
    <w:rsid w:val="00556DB6"/>
    <w:rsid w:val="00750406"/>
    <w:rsid w:val="0086103F"/>
    <w:rsid w:val="00A01803"/>
    <w:rsid w:val="00A12450"/>
    <w:rsid w:val="00E52BEA"/>
    <w:rsid w:val="00F71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287C6EB"/>
  <w14:defaultImageDpi w14:val="0"/>
  <w15:docId w15:val="{97E50820-4E4C-4FC9-B0AD-92A3B37222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US" w:eastAsia="en-US" w:bidi="he-IL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bidi/>
      <w:spacing w:after="160" w:line="259" w:lineRule="auto"/>
    </w:pPr>
    <w:rPr>
      <w:rFonts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unhideWhenUsed/>
    <w:rsid w:val="00A1245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0">
    <w:name w:val="HTML מעוצב מראש תו"/>
    <w:link w:val="HTML"/>
    <w:uiPriority w:val="99"/>
    <w:locked/>
    <w:rsid w:val="00A12450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90388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388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54</Words>
  <Characters>4870</Characters>
  <Application>Microsoft Office Word</Application>
  <DocSecurity>0</DocSecurity>
  <Lines>40</Lines>
  <Paragraphs>11</Paragraphs>
  <ScaleCrop>false</ScaleCrop>
  <Company/>
  <LinksUpToDate>false</LinksUpToDate>
  <CharactersWithSpaces>5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i Mazuz</dc:creator>
  <cp:keywords/>
  <dc:description/>
  <cp:lastModifiedBy>Adi Mazuz</cp:lastModifiedBy>
  <cp:revision>2</cp:revision>
  <dcterms:created xsi:type="dcterms:W3CDTF">2019-09-04T17:53:00Z</dcterms:created>
  <dcterms:modified xsi:type="dcterms:W3CDTF">2019-09-04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